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61" r:id="rId3"/>
    <p:sldId id="262" r:id="rId4"/>
    <p:sldId id="263" r:id="rId5"/>
    <p:sldId id="264" r:id="rId6"/>
    <p:sldId id="266" r:id="rId7"/>
    <p:sldId id="267" r:id="rId8"/>
    <p:sldId id="269" r:id="rId9"/>
    <p:sldId id="268" r:id="rId10"/>
    <p:sldId id="270" r:id="rId11"/>
    <p:sldId id="271" r:id="rId12"/>
    <p:sldId id="272" r:id="rId13"/>
    <p:sldId id="273" r:id="rId14"/>
    <p:sldId id="313" r:id="rId15"/>
    <p:sldId id="312" r:id="rId16"/>
    <p:sldId id="318" r:id="rId17"/>
    <p:sldId id="314" r:id="rId18"/>
    <p:sldId id="315" r:id="rId19"/>
    <p:sldId id="316" r:id="rId20"/>
    <p:sldId id="31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J HU" initials="JH" lastIdx="2" clrIdx="0">
    <p:extLst>
      <p:ext uri="{19B8F6BF-5375-455C-9EA6-DF929625EA0E}">
        <p15:presenceInfo xmlns:p15="http://schemas.microsoft.com/office/powerpoint/2012/main" userId="f9cbafaa3520ff2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339933"/>
    <a:srgbClr val="FFDC6D"/>
    <a:srgbClr val="C54646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0900" autoAdjust="0"/>
  </p:normalViewPr>
  <p:slideViewPr>
    <p:cSldViewPr>
      <p:cViewPr varScale="1">
        <p:scale>
          <a:sx n="67" d="100"/>
          <a:sy n="67" d="100"/>
        </p:scale>
        <p:origin x="1040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D4D270F0-865A-44F9-A13D-00B49D89004D}"/>
  </pc:docChgLst>
  <pc:docChgLst>
    <pc:chgData userId="f9cbafaa3520ff22" providerId="LiveId" clId="{26573B17-72EF-4BC0-87A1-747FE21096F9}"/>
    <pc:docChg chg="undo custSel addSld modSld">
      <pc:chgData name="" userId="f9cbafaa3520ff22" providerId="LiveId" clId="{26573B17-72EF-4BC0-87A1-747FE21096F9}" dt="2021-05-09T20:01:04.743" v="507" actId="1038"/>
      <pc:docMkLst>
        <pc:docMk/>
      </pc:docMkLst>
    </pc:docChg>
  </pc:docChgLst>
  <pc:docChgLst>
    <pc:chgData userId="f9cbafaa3520ff22" providerId="LiveId" clId="{AAC3C8CA-8F30-4667-B885-8820F0F8A887}"/>
    <pc:docChg chg="undo delSld modSld">
      <pc:chgData name="" userId="f9cbafaa3520ff22" providerId="LiveId" clId="{AAC3C8CA-8F30-4667-B885-8820F0F8A887}" dt="2021-05-17T17:00:10.260" v="45" actId="2696"/>
      <pc:docMkLst>
        <pc:docMk/>
      </pc:docMkLst>
      <pc:sldChg chg="modSp">
        <pc:chgData name="" userId="f9cbafaa3520ff22" providerId="LiveId" clId="{AAC3C8CA-8F30-4667-B885-8820F0F8A887}" dt="2021-05-17T16:59:53.683" v="9" actId="20577"/>
        <pc:sldMkLst>
          <pc:docMk/>
          <pc:sldMk cId="0" sldId="256"/>
        </pc:sldMkLst>
        <pc:spChg chg="mod">
          <ac:chgData name="" userId="f9cbafaa3520ff22" providerId="LiveId" clId="{AAC3C8CA-8F30-4667-B885-8820F0F8A887}" dt="2021-05-17T16:59:53.683" v="9" actId="20577"/>
          <ac:spMkLst>
            <pc:docMk/>
            <pc:sldMk cId="0" sldId="256"/>
            <ac:spMk id="2" creationId="{00000000-0000-0000-0000-000000000000}"/>
          </ac:spMkLst>
        </pc:spChg>
      </pc:sldChg>
      <pc:sldChg chg="del">
        <pc:chgData name="" userId="f9cbafaa3520ff22" providerId="LiveId" clId="{AAC3C8CA-8F30-4667-B885-8820F0F8A887}" dt="2021-05-17T17:00:05.330" v="10" actId="2696"/>
        <pc:sldMkLst>
          <pc:docMk/>
          <pc:sldMk cId="55911604" sldId="257"/>
        </pc:sldMkLst>
      </pc:sldChg>
      <pc:sldChg chg="del">
        <pc:chgData name="" userId="f9cbafaa3520ff22" providerId="LiveId" clId="{AAC3C8CA-8F30-4667-B885-8820F0F8A887}" dt="2021-05-17T17:00:05.440" v="11" actId="2696"/>
        <pc:sldMkLst>
          <pc:docMk/>
          <pc:sldMk cId="257728768" sldId="258"/>
        </pc:sldMkLst>
      </pc:sldChg>
      <pc:sldChg chg="del">
        <pc:chgData name="" userId="f9cbafaa3520ff22" providerId="LiveId" clId="{AAC3C8CA-8F30-4667-B885-8820F0F8A887}" dt="2021-05-17T17:00:05.491" v="12" actId="2696"/>
        <pc:sldMkLst>
          <pc:docMk/>
          <pc:sldMk cId="2587149878" sldId="259"/>
        </pc:sldMkLst>
      </pc:sldChg>
      <pc:sldChg chg="del">
        <pc:chgData name="" userId="f9cbafaa3520ff22" providerId="LiveId" clId="{AAC3C8CA-8F30-4667-B885-8820F0F8A887}" dt="2021-05-17T17:00:06.160" v="19" actId="2696"/>
        <pc:sldMkLst>
          <pc:docMk/>
          <pc:sldMk cId="465029858" sldId="260"/>
        </pc:sldMkLst>
      </pc:sldChg>
      <pc:sldChg chg="del">
        <pc:chgData name="" userId="f9cbafaa3520ff22" providerId="LiveId" clId="{AAC3C8CA-8F30-4667-B885-8820F0F8A887}" dt="2021-05-17T17:00:05.640" v="15" actId="2696"/>
        <pc:sldMkLst>
          <pc:docMk/>
          <pc:sldMk cId="3168860018" sldId="262"/>
        </pc:sldMkLst>
      </pc:sldChg>
      <pc:sldChg chg="del">
        <pc:chgData name="" userId="f9cbafaa3520ff22" providerId="LiveId" clId="{AAC3C8CA-8F30-4667-B885-8820F0F8A887}" dt="2021-05-17T17:00:06.048" v="16" actId="2696"/>
        <pc:sldMkLst>
          <pc:docMk/>
          <pc:sldMk cId="1924712193" sldId="263"/>
        </pc:sldMkLst>
      </pc:sldChg>
      <pc:sldChg chg="del">
        <pc:chgData name="" userId="f9cbafaa3520ff22" providerId="LiveId" clId="{AAC3C8CA-8F30-4667-B885-8820F0F8A887}" dt="2021-05-17T17:00:06.078" v="17" actId="2696"/>
        <pc:sldMkLst>
          <pc:docMk/>
          <pc:sldMk cId="2295970040" sldId="264"/>
        </pc:sldMkLst>
      </pc:sldChg>
      <pc:sldChg chg="del">
        <pc:chgData name="" userId="f9cbafaa3520ff22" providerId="LiveId" clId="{AAC3C8CA-8F30-4667-B885-8820F0F8A887}" dt="2021-05-17T17:00:06.117" v="18" actId="2696"/>
        <pc:sldMkLst>
          <pc:docMk/>
          <pc:sldMk cId="2541594914" sldId="265"/>
        </pc:sldMkLst>
      </pc:sldChg>
      <pc:sldChg chg="del">
        <pc:chgData name="" userId="f9cbafaa3520ff22" providerId="LiveId" clId="{AAC3C8CA-8F30-4667-B885-8820F0F8A887}" dt="2021-05-17T17:00:06.452" v="23" actId="2696"/>
        <pc:sldMkLst>
          <pc:docMk/>
          <pc:sldMk cId="3399930782" sldId="266"/>
        </pc:sldMkLst>
      </pc:sldChg>
      <pc:sldChg chg="del">
        <pc:chgData name="" userId="f9cbafaa3520ff22" providerId="LiveId" clId="{AAC3C8CA-8F30-4667-B885-8820F0F8A887}" dt="2021-05-17T17:00:06.238" v="20" actId="2696"/>
        <pc:sldMkLst>
          <pc:docMk/>
          <pc:sldMk cId="4135260052" sldId="267"/>
        </pc:sldMkLst>
      </pc:sldChg>
      <pc:sldChg chg="del">
        <pc:chgData name="" userId="f9cbafaa3520ff22" providerId="LiveId" clId="{AAC3C8CA-8F30-4667-B885-8820F0F8A887}" dt="2021-05-17T17:00:06.318" v="21" actId="2696"/>
        <pc:sldMkLst>
          <pc:docMk/>
          <pc:sldMk cId="2852504063" sldId="268"/>
        </pc:sldMkLst>
      </pc:sldChg>
      <pc:sldChg chg="del">
        <pc:chgData name="" userId="f9cbafaa3520ff22" providerId="LiveId" clId="{AAC3C8CA-8F30-4667-B885-8820F0F8A887}" dt="2021-05-17T17:00:06.387" v="22" actId="2696"/>
        <pc:sldMkLst>
          <pc:docMk/>
          <pc:sldMk cId="2803744027" sldId="269"/>
        </pc:sldMkLst>
      </pc:sldChg>
      <pc:sldChg chg="del">
        <pc:chgData name="" userId="f9cbafaa3520ff22" providerId="LiveId" clId="{AAC3C8CA-8F30-4667-B885-8820F0F8A887}" dt="2021-05-17T17:00:06.501" v="24" actId="2696"/>
        <pc:sldMkLst>
          <pc:docMk/>
          <pc:sldMk cId="3591811562" sldId="270"/>
        </pc:sldMkLst>
      </pc:sldChg>
      <pc:sldChg chg="del">
        <pc:chgData name="" userId="f9cbafaa3520ff22" providerId="LiveId" clId="{AAC3C8CA-8F30-4667-B885-8820F0F8A887}" dt="2021-05-17T17:00:06.532" v="25" actId="2696"/>
        <pc:sldMkLst>
          <pc:docMk/>
          <pc:sldMk cId="2059202614" sldId="271"/>
        </pc:sldMkLst>
      </pc:sldChg>
      <pc:sldChg chg="del">
        <pc:chgData name="" userId="f9cbafaa3520ff22" providerId="LiveId" clId="{AAC3C8CA-8F30-4667-B885-8820F0F8A887}" dt="2021-05-17T17:00:06.573" v="26" actId="2696"/>
        <pc:sldMkLst>
          <pc:docMk/>
          <pc:sldMk cId="4036390869" sldId="272"/>
        </pc:sldMkLst>
      </pc:sldChg>
      <pc:sldChg chg="del">
        <pc:chgData name="" userId="f9cbafaa3520ff22" providerId="LiveId" clId="{AAC3C8CA-8F30-4667-B885-8820F0F8A887}" dt="2021-05-17T17:00:06.639" v="27" actId="2696"/>
        <pc:sldMkLst>
          <pc:docMk/>
          <pc:sldMk cId="1760083083" sldId="273"/>
        </pc:sldMkLst>
      </pc:sldChg>
      <pc:sldChg chg="del">
        <pc:chgData name="" userId="f9cbafaa3520ff22" providerId="LiveId" clId="{AAC3C8CA-8F30-4667-B885-8820F0F8A887}" dt="2021-05-17T17:00:06.703" v="28" actId="2696"/>
        <pc:sldMkLst>
          <pc:docMk/>
          <pc:sldMk cId="2352508687" sldId="274"/>
        </pc:sldMkLst>
      </pc:sldChg>
      <pc:sldChg chg="del">
        <pc:chgData name="" userId="f9cbafaa3520ff22" providerId="LiveId" clId="{AAC3C8CA-8F30-4667-B885-8820F0F8A887}" dt="2021-05-17T17:00:06.757" v="29" actId="2696"/>
        <pc:sldMkLst>
          <pc:docMk/>
          <pc:sldMk cId="1039607287" sldId="275"/>
        </pc:sldMkLst>
      </pc:sldChg>
      <pc:sldChg chg="del">
        <pc:chgData name="" userId="f9cbafaa3520ff22" providerId="LiveId" clId="{AAC3C8CA-8F30-4667-B885-8820F0F8A887}" dt="2021-05-17T17:00:06.802" v="31" actId="2696"/>
        <pc:sldMkLst>
          <pc:docMk/>
          <pc:sldMk cId="1615038785" sldId="276"/>
        </pc:sldMkLst>
      </pc:sldChg>
      <pc:sldChg chg="del">
        <pc:chgData name="" userId="f9cbafaa3520ff22" providerId="LiveId" clId="{AAC3C8CA-8F30-4667-B885-8820F0F8A887}" dt="2021-05-17T17:00:05.582" v="14" actId="2696"/>
        <pc:sldMkLst>
          <pc:docMk/>
          <pc:sldMk cId="1794885705" sldId="277"/>
        </pc:sldMkLst>
      </pc:sldChg>
      <pc:sldChg chg="del">
        <pc:chgData name="" userId="f9cbafaa3520ff22" providerId="LiveId" clId="{AAC3C8CA-8F30-4667-B885-8820F0F8A887}" dt="2021-05-17T17:00:06.816" v="32" actId="2696"/>
        <pc:sldMkLst>
          <pc:docMk/>
          <pc:sldMk cId="3901232509" sldId="278"/>
        </pc:sldMkLst>
      </pc:sldChg>
      <pc:sldChg chg="del">
        <pc:chgData name="" userId="f9cbafaa3520ff22" providerId="LiveId" clId="{AAC3C8CA-8F30-4667-B885-8820F0F8A887}" dt="2021-05-17T17:00:06.836" v="33" actId="2696"/>
        <pc:sldMkLst>
          <pc:docMk/>
          <pc:sldMk cId="4150042061" sldId="279"/>
        </pc:sldMkLst>
      </pc:sldChg>
      <pc:sldChg chg="del">
        <pc:chgData name="" userId="f9cbafaa3520ff22" providerId="LiveId" clId="{AAC3C8CA-8F30-4667-B885-8820F0F8A887}" dt="2021-05-17T17:00:06.894" v="35" actId="2696"/>
        <pc:sldMkLst>
          <pc:docMk/>
          <pc:sldMk cId="2494158057" sldId="280"/>
        </pc:sldMkLst>
      </pc:sldChg>
      <pc:sldChg chg="del">
        <pc:chgData name="" userId="f9cbafaa3520ff22" providerId="LiveId" clId="{AAC3C8CA-8F30-4667-B885-8820F0F8A887}" dt="2021-05-17T17:00:06.911" v="36" actId="2696"/>
        <pc:sldMkLst>
          <pc:docMk/>
          <pc:sldMk cId="1505391454" sldId="281"/>
        </pc:sldMkLst>
      </pc:sldChg>
      <pc:sldChg chg="del">
        <pc:chgData name="" userId="f9cbafaa3520ff22" providerId="LiveId" clId="{AAC3C8CA-8F30-4667-B885-8820F0F8A887}" dt="2021-05-17T17:00:06.994" v="38" actId="2696"/>
        <pc:sldMkLst>
          <pc:docMk/>
          <pc:sldMk cId="2842303376" sldId="283"/>
        </pc:sldMkLst>
      </pc:sldChg>
      <pc:sldChg chg="del">
        <pc:chgData name="" userId="f9cbafaa3520ff22" providerId="LiveId" clId="{AAC3C8CA-8F30-4667-B885-8820F0F8A887}" dt="2021-05-17T17:00:07.037" v="39" actId="2696"/>
        <pc:sldMkLst>
          <pc:docMk/>
          <pc:sldMk cId="450605366" sldId="284"/>
        </pc:sldMkLst>
      </pc:sldChg>
      <pc:sldChg chg="del">
        <pc:chgData name="" userId="f9cbafaa3520ff22" providerId="LiveId" clId="{AAC3C8CA-8F30-4667-B885-8820F0F8A887}" dt="2021-05-17T17:00:07.060" v="40" actId="2696"/>
        <pc:sldMkLst>
          <pc:docMk/>
          <pc:sldMk cId="1018879124" sldId="285"/>
        </pc:sldMkLst>
      </pc:sldChg>
      <pc:sldChg chg="del">
        <pc:chgData name="" userId="f9cbafaa3520ff22" providerId="LiveId" clId="{AAC3C8CA-8F30-4667-B885-8820F0F8A887}" dt="2021-05-17T17:00:07.096" v="41" actId="2696"/>
        <pc:sldMkLst>
          <pc:docMk/>
          <pc:sldMk cId="896137634" sldId="286"/>
        </pc:sldMkLst>
      </pc:sldChg>
      <pc:sldChg chg="del">
        <pc:chgData name="" userId="f9cbafaa3520ff22" providerId="LiveId" clId="{AAC3C8CA-8F30-4667-B885-8820F0F8A887}" dt="2021-05-17T17:00:07.123" v="42" actId="2696"/>
        <pc:sldMkLst>
          <pc:docMk/>
          <pc:sldMk cId="697083512" sldId="287"/>
        </pc:sldMkLst>
      </pc:sldChg>
      <pc:sldChg chg="del">
        <pc:chgData name="" userId="f9cbafaa3520ff22" providerId="LiveId" clId="{AAC3C8CA-8F30-4667-B885-8820F0F8A887}" dt="2021-05-17T17:00:10.260" v="45" actId="2696"/>
        <pc:sldMkLst>
          <pc:docMk/>
          <pc:sldMk cId="264238326" sldId="288"/>
        </pc:sldMkLst>
      </pc:sldChg>
      <pc:sldChg chg="del">
        <pc:chgData name="" userId="f9cbafaa3520ff22" providerId="LiveId" clId="{AAC3C8CA-8F30-4667-B885-8820F0F8A887}" dt="2021-05-17T17:00:06.778" v="30" actId="2696"/>
        <pc:sldMkLst>
          <pc:docMk/>
          <pc:sldMk cId="302683205" sldId="289"/>
        </pc:sldMkLst>
      </pc:sldChg>
      <pc:sldChg chg="del">
        <pc:chgData name="" userId="f9cbafaa3520ff22" providerId="LiveId" clId="{AAC3C8CA-8F30-4667-B885-8820F0F8A887}" dt="2021-05-17T17:00:05.527" v="13" actId="2696"/>
        <pc:sldMkLst>
          <pc:docMk/>
          <pc:sldMk cId="474864743" sldId="290"/>
        </pc:sldMkLst>
      </pc:sldChg>
      <pc:sldChg chg="del">
        <pc:chgData name="" userId="f9cbafaa3520ff22" providerId="LiveId" clId="{AAC3C8CA-8F30-4667-B885-8820F0F8A887}" dt="2021-05-17T17:00:06.967" v="37" actId="2696"/>
        <pc:sldMkLst>
          <pc:docMk/>
          <pc:sldMk cId="3736916215" sldId="291"/>
        </pc:sldMkLst>
      </pc:sldChg>
      <pc:sldChg chg="del">
        <pc:chgData name="" userId="f9cbafaa3520ff22" providerId="LiveId" clId="{AAC3C8CA-8F30-4667-B885-8820F0F8A887}" dt="2021-05-17T17:00:06.858" v="34" actId="2696"/>
        <pc:sldMkLst>
          <pc:docMk/>
          <pc:sldMk cId="2955567665" sldId="292"/>
        </pc:sldMkLst>
      </pc:sldChg>
      <pc:sldChg chg="del">
        <pc:chgData name="" userId="f9cbafaa3520ff22" providerId="LiveId" clId="{AAC3C8CA-8F30-4667-B885-8820F0F8A887}" dt="2021-05-17T17:00:07.138" v="43" actId="2696"/>
        <pc:sldMkLst>
          <pc:docMk/>
          <pc:sldMk cId="4077796318" sldId="293"/>
        </pc:sldMkLst>
      </pc:sldChg>
      <pc:sldChg chg="del">
        <pc:chgData name="" userId="f9cbafaa3520ff22" providerId="LiveId" clId="{AAC3C8CA-8F30-4667-B885-8820F0F8A887}" dt="2021-05-17T17:00:07.159" v="44" actId="2696"/>
        <pc:sldMkLst>
          <pc:docMk/>
          <pc:sldMk cId="3558393158" sldId="294"/>
        </pc:sldMkLst>
      </pc:sldChg>
    </pc:docChg>
  </pc:docChgLst>
  <pc:docChgLst>
    <pc:chgData name="JJ HU" userId="f9cbafaa3520ff22" providerId="LiveId" clId="{FA97E609-E945-4919-8704-201087B1F840}"/>
  </pc:docChgLst>
  <pc:docChgLst>
    <pc:chgData userId="f9cbafaa3520ff22" providerId="LiveId" clId="{7A333606-9D69-4D72-A523-52BB723A10D0}"/>
    <pc:docChg chg="undo redo custSel addSld delSld modSld sldOrd">
      <pc:chgData name="" userId="f9cbafaa3520ff22" providerId="LiveId" clId="{7A333606-9D69-4D72-A523-52BB723A10D0}" dt="2021-05-18T18:11:58.137" v="3350" actId="20577"/>
      <pc:docMkLst>
        <pc:docMk/>
      </pc:docMkLst>
      <pc:sldChg chg="modSp">
        <pc:chgData name="" userId="f9cbafaa3520ff22" providerId="LiveId" clId="{7A333606-9D69-4D72-A523-52BB723A10D0}" dt="2021-05-18T16:05:46.761" v="2685" actId="948"/>
        <pc:sldMkLst>
          <pc:docMk/>
          <pc:sldMk cId="1353827068" sldId="261"/>
        </pc:sldMkLst>
        <pc:spChg chg="mod">
          <ac:chgData name="" userId="f9cbafaa3520ff22" providerId="LiveId" clId="{7A333606-9D69-4D72-A523-52BB723A10D0}" dt="2021-05-18T16:05:46.761" v="2685" actId="948"/>
          <ac:spMkLst>
            <pc:docMk/>
            <pc:sldMk cId="1353827068" sldId="261"/>
            <ac:spMk id="3" creationId="{00000000-0000-0000-0000-000000000000}"/>
          </ac:spMkLst>
        </pc:spChg>
      </pc:sldChg>
      <pc:sldChg chg="addSp delSp modSp add">
        <pc:chgData name="" userId="f9cbafaa3520ff22" providerId="LiveId" clId="{7A333606-9D69-4D72-A523-52BB723A10D0}" dt="2021-05-17T18:59:23.129" v="571" actId="1035"/>
        <pc:sldMkLst>
          <pc:docMk/>
          <pc:sldMk cId="3168860018" sldId="262"/>
        </pc:sldMkLst>
        <pc:spChg chg="mod">
          <ac:chgData name="" userId="f9cbafaa3520ff22" providerId="LiveId" clId="{7A333606-9D69-4D72-A523-52BB723A10D0}" dt="2021-05-17T18:59:04.870" v="569" actId="1035"/>
          <ac:spMkLst>
            <pc:docMk/>
            <pc:sldMk cId="3168860018" sldId="262"/>
            <ac:spMk id="2" creationId="{00000000-0000-0000-0000-000000000000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7" creationId="{00000000-0000-0000-0000-000000000000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9" creationId="{00000000-0000-0000-0000-000000000000}"/>
          </ac:spMkLst>
        </pc:spChg>
        <pc:spChg chg="add mod">
          <ac:chgData name="" userId="f9cbafaa3520ff22" providerId="LiveId" clId="{7A333606-9D69-4D72-A523-52BB723A10D0}" dt="2021-05-17T18:59:23.129" v="571" actId="1035"/>
          <ac:spMkLst>
            <pc:docMk/>
            <pc:sldMk cId="3168860018" sldId="262"/>
            <ac:spMk id="10" creationId="{E386A626-309E-4BBE-B275-1784461834F7}"/>
          </ac:spMkLst>
        </pc:spChg>
        <pc:spChg chg="add del mod">
          <ac:chgData name="" userId="f9cbafaa3520ff22" providerId="LiveId" clId="{7A333606-9D69-4D72-A523-52BB723A10D0}" dt="2021-05-17T18:59:23.129" v="571" actId="1035"/>
          <ac:spMkLst>
            <pc:docMk/>
            <pc:sldMk cId="3168860018" sldId="262"/>
            <ac:spMk id="11" creationId="{01DB1AE6-C8FE-42B4-A007-3E99322068E7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13" creationId="{00000000-0000-0000-0000-000000000000}"/>
          </ac:spMkLst>
        </pc:spChg>
        <pc:picChg chg="del">
          <ac:chgData name="" userId="f9cbafaa3520ff22" providerId="LiveId" clId="{7A333606-9D69-4D72-A523-52BB723A10D0}" dt="2021-05-17T18:35:12.012" v="48" actId="478"/>
          <ac:picMkLst>
            <pc:docMk/>
            <pc:sldMk cId="3168860018" sldId="262"/>
            <ac:picMk id="4" creationId="{00000000-0000-0000-0000-000000000000}"/>
          </ac:picMkLst>
        </pc:picChg>
        <pc:picChg chg="add mod">
          <ac:chgData name="" userId="f9cbafaa3520ff22" providerId="LiveId" clId="{7A333606-9D69-4D72-A523-52BB723A10D0}" dt="2021-05-17T18:59:23.129" v="571" actId="1035"/>
          <ac:picMkLst>
            <pc:docMk/>
            <pc:sldMk cId="3168860018" sldId="262"/>
            <ac:picMk id="1026" creationId="{96822C69-2337-47FF-80AB-156A178F99EB}"/>
          </ac:picMkLst>
        </pc:picChg>
        <pc:cxnChg chg="del">
          <ac:chgData name="" userId="f9cbafaa3520ff22" providerId="LiveId" clId="{7A333606-9D69-4D72-A523-52BB723A10D0}" dt="2021-05-17T18:35:12.012" v="48" actId="478"/>
          <ac:cxnSpMkLst>
            <pc:docMk/>
            <pc:sldMk cId="3168860018" sldId="262"/>
            <ac:cxnSpMk id="6" creationId="{00000000-0000-0000-0000-000000000000}"/>
          </ac:cxnSpMkLst>
        </pc:cxnChg>
      </pc:sldChg>
      <pc:sldChg chg="addSp delSp modSp add">
        <pc:chgData name="" userId="f9cbafaa3520ff22" providerId="LiveId" clId="{7A333606-9D69-4D72-A523-52BB723A10D0}" dt="2021-05-18T01:13:14.436" v="1195" actId="1037"/>
        <pc:sldMkLst>
          <pc:docMk/>
          <pc:sldMk cId="2659329824" sldId="263"/>
        </pc:sldMkLst>
        <pc:spChg chg="mod">
          <ac:chgData name="" userId="f9cbafaa3520ff22" providerId="LiveId" clId="{7A333606-9D69-4D72-A523-52BB723A10D0}" dt="2021-05-17T18:52:57.437" v="500" actId="20577"/>
          <ac:spMkLst>
            <pc:docMk/>
            <pc:sldMk cId="2659329824" sldId="263"/>
            <ac:spMk id="2" creationId="{623EACC2-5C33-4CE0-B7B1-88778BFE3BDB}"/>
          </ac:spMkLst>
        </pc:spChg>
        <pc:spChg chg="del">
          <ac:chgData name="" userId="f9cbafaa3520ff22" providerId="LiveId" clId="{7A333606-9D69-4D72-A523-52BB723A10D0}" dt="2021-05-17T18:52:32.078" v="463" actId="478"/>
          <ac:spMkLst>
            <pc:docMk/>
            <pc:sldMk cId="2659329824" sldId="263"/>
            <ac:spMk id="3" creationId="{2E6236C9-74EF-41B9-A13A-67D1EB6BAC07}"/>
          </ac:spMkLst>
        </pc:spChg>
        <pc:spChg chg="add del">
          <ac:chgData name="" userId="f9cbafaa3520ff22" providerId="LiveId" clId="{7A333606-9D69-4D72-A523-52BB723A10D0}" dt="2021-05-17T18:53:13.650" v="502"/>
          <ac:spMkLst>
            <pc:docMk/>
            <pc:sldMk cId="2659329824" sldId="263"/>
            <ac:spMk id="5" creationId="{39C94DC5-350F-4621-AF2B-435C1BB74EFC}"/>
          </ac:spMkLst>
        </pc:spChg>
        <pc:spChg chg="add mod">
          <ac:chgData name="" userId="f9cbafaa3520ff22" providerId="LiveId" clId="{7A333606-9D69-4D72-A523-52BB723A10D0}" dt="2021-05-17T20:47:34.274" v="583" actId="1038"/>
          <ac:spMkLst>
            <pc:docMk/>
            <pc:sldMk cId="2659329824" sldId="263"/>
            <ac:spMk id="8" creationId="{D902B7AA-2663-4D45-BB1C-6A4A551D1BC2}"/>
          </ac:spMkLst>
        </pc:spChg>
        <pc:spChg chg="add mod">
          <ac:chgData name="" userId="f9cbafaa3520ff22" providerId="LiveId" clId="{7A333606-9D69-4D72-A523-52BB723A10D0}" dt="2021-05-17T20:51:37.628" v="696" actId="1076"/>
          <ac:spMkLst>
            <pc:docMk/>
            <pc:sldMk cId="2659329824" sldId="263"/>
            <ac:spMk id="9" creationId="{9D7466A0-9588-45A7-A5B0-4373A46C281E}"/>
          </ac:spMkLst>
        </pc:spChg>
        <pc:spChg chg="add mod">
          <ac:chgData name="" userId="f9cbafaa3520ff22" providerId="LiveId" clId="{7A333606-9D69-4D72-A523-52BB723A10D0}" dt="2021-05-18T01:13:14.436" v="1195" actId="1037"/>
          <ac:spMkLst>
            <pc:docMk/>
            <pc:sldMk cId="2659329824" sldId="263"/>
            <ac:spMk id="12" creationId="{B3E8EF07-EED5-4C70-AF81-8A24123BF649}"/>
          </ac:spMkLst>
        </pc:spChg>
        <pc:picChg chg="add del mod">
          <ac:chgData name="" userId="f9cbafaa3520ff22" providerId="LiveId" clId="{7A333606-9D69-4D72-A523-52BB723A10D0}" dt="2021-05-17T18:54:39.417" v="506" actId="478"/>
          <ac:picMkLst>
            <pc:docMk/>
            <pc:sldMk cId="2659329824" sldId="263"/>
            <ac:picMk id="6" creationId="{151E30E7-B650-4833-B45D-B098309DD968}"/>
          </ac:picMkLst>
        </pc:picChg>
        <pc:picChg chg="add mod">
          <ac:chgData name="" userId="f9cbafaa3520ff22" providerId="LiveId" clId="{7A333606-9D69-4D72-A523-52BB723A10D0}" dt="2021-05-17T20:47:34.274" v="583" actId="1038"/>
          <ac:picMkLst>
            <pc:docMk/>
            <pc:sldMk cId="2659329824" sldId="263"/>
            <ac:picMk id="7" creationId="{2662A835-E42C-4F4B-A891-92E7BFEFA8FE}"/>
          </ac:picMkLst>
        </pc:picChg>
        <pc:cxnChg chg="add del mod">
          <ac:chgData name="" userId="f9cbafaa3520ff22" providerId="LiveId" clId="{7A333606-9D69-4D72-A523-52BB723A10D0}" dt="2021-05-18T01:12:05.952" v="1135" actId="478"/>
          <ac:cxnSpMkLst>
            <pc:docMk/>
            <pc:sldMk cId="2659329824" sldId="263"/>
            <ac:cxnSpMk id="11" creationId="{403CA267-6D3D-4DE6-8400-6C3A95B3D1A2}"/>
          </ac:cxnSpMkLst>
        </pc:cxnChg>
      </pc:sldChg>
      <pc:sldChg chg="addSp delSp modSp add">
        <pc:chgData name="" userId="f9cbafaa3520ff22" providerId="LiveId" clId="{7A333606-9D69-4D72-A523-52BB723A10D0}" dt="2021-05-18T01:14:40.647" v="1204" actId="20577"/>
        <pc:sldMkLst>
          <pc:docMk/>
          <pc:sldMk cId="324337248" sldId="264"/>
        </pc:sldMkLst>
        <pc:spChg chg="mod">
          <ac:chgData name="" userId="f9cbafaa3520ff22" providerId="LiveId" clId="{7A333606-9D69-4D72-A523-52BB723A10D0}" dt="2021-05-18T01:14:40.647" v="1204" actId="20577"/>
          <ac:spMkLst>
            <pc:docMk/>
            <pc:sldMk cId="324337248" sldId="264"/>
            <ac:spMk id="2" creationId="{623EACC2-5C33-4CE0-B7B1-88778BFE3BDB}"/>
          </ac:spMkLst>
        </pc:spChg>
        <pc:spChg chg="del">
          <ac:chgData name="" userId="f9cbafaa3520ff22" providerId="LiveId" clId="{7A333606-9D69-4D72-A523-52BB723A10D0}" dt="2021-05-17T20:49:07.180" v="656" actId="478"/>
          <ac:spMkLst>
            <pc:docMk/>
            <pc:sldMk cId="324337248" sldId="264"/>
            <ac:spMk id="8" creationId="{D902B7AA-2663-4D45-BB1C-6A4A551D1BC2}"/>
          </ac:spMkLst>
        </pc:spChg>
        <pc:spChg chg="del">
          <ac:chgData name="" userId="f9cbafaa3520ff22" providerId="LiveId" clId="{7A333606-9D69-4D72-A523-52BB723A10D0}" dt="2021-05-17T20:49:07.180" v="656" actId="478"/>
          <ac:spMkLst>
            <pc:docMk/>
            <pc:sldMk cId="324337248" sldId="264"/>
            <ac:spMk id="9" creationId="{9D7466A0-9588-45A7-A5B0-4373A46C281E}"/>
          </ac:spMkLst>
        </pc:spChg>
        <pc:spChg chg="add mod">
          <ac:chgData name="" userId="f9cbafaa3520ff22" providerId="LiveId" clId="{7A333606-9D69-4D72-A523-52BB723A10D0}" dt="2021-05-18T00:28:16.065" v="1133" actId="20577"/>
          <ac:spMkLst>
            <pc:docMk/>
            <pc:sldMk cId="324337248" sldId="264"/>
            <ac:spMk id="10" creationId="{03896F22-4CC8-4832-B9D0-C438DA089090}"/>
          </ac:spMkLst>
        </pc:spChg>
        <pc:picChg chg="del">
          <ac:chgData name="" userId="f9cbafaa3520ff22" providerId="LiveId" clId="{7A333606-9D69-4D72-A523-52BB723A10D0}" dt="2021-05-17T20:49:07.180" v="656" actId="478"/>
          <ac:picMkLst>
            <pc:docMk/>
            <pc:sldMk cId="324337248" sldId="264"/>
            <ac:picMk id="7" creationId="{2662A835-E42C-4F4B-A891-92E7BFEFA8FE}"/>
          </ac:picMkLst>
        </pc:picChg>
      </pc:sldChg>
      <pc:sldChg chg="add del">
        <pc:chgData name="" userId="f9cbafaa3520ff22" providerId="LiveId" clId="{7A333606-9D69-4D72-A523-52BB723A10D0}" dt="2021-05-17T20:51:24.453" v="695" actId="2696"/>
        <pc:sldMkLst>
          <pc:docMk/>
          <pc:sldMk cId="1071116905" sldId="265"/>
        </pc:sldMkLst>
      </pc:sldChg>
      <pc:sldChg chg="addSp delSp modSp add del">
        <pc:chgData name="" userId="f9cbafaa3520ff22" providerId="LiveId" clId="{7A333606-9D69-4D72-A523-52BB723A10D0}" dt="2021-05-18T01:21:42.333" v="1348" actId="2696"/>
        <pc:sldMkLst>
          <pc:docMk/>
          <pc:sldMk cId="1770466985" sldId="265"/>
        </pc:sldMkLst>
        <pc:spChg chg="mod">
          <ac:chgData name="" userId="f9cbafaa3520ff22" providerId="LiveId" clId="{7A333606-9D69-4D72-A523-52BB723A10D0}" dt="2021-05-18T01:15:26.847" v="1236" actId="20577"/>
          <ac:spMkLst>
            <pc:docMk/>
            <pc:sldMk cId="1770466985" sldId="265"/>
            <ac:spMk id="2" creationId="{8B4AD7EF-584D-4064-9063-832C91823C7F}"/>
          </ac:spMkLst>
        </pc:spChg>
        <pc:spChg chg="del">
          <ac:chgData name="" userId="f9cbafaa3520ff22" providerId="LiveId" clId="{7A333606-9D69-4D72-A523-52BB723A10D0}" dt="2021-05-18T01:15:21.887" v="1225" actId="478"/>
          <ac:spMkLst>
            <pc:docMk/>
            <pc:sldMk cId="1770466985" sldId="265"/>
            <ac:spMk id="3" creationId="{10462DEA-2EC7-4FD1-8D78-3CB722044D91}"/>
          </ac:spMkLst>
        </pc:spChg>
        <pc:spChg chg="add mod">
          <ac:chgData name="" userId="f9cbafaa3520ff22" providerId="LiveId" clId="{7A333606-9D69-4D72-A523-52BB723A10D0}" dt="2021-05-18T01:16:50.567" v="1292" actId="20577"/>
          <ac:spMkLst>
            <pc:docMk/>
            <pc:sldMk cId="1770466985" sldId="265"/>
            <ac:spMk id="5" creationId="{8A06B716-3F84-4A7D-8FAE-3D692D5DCE2C}"/>
          </ac:spMkLst>
        </pc:spChg>
        <pc:spChg chg="add del">
          <ac:chgData name="" userId="f9cbafaa3520ff22" providerId="LiveId" clId="{7A333606-9D69-4D72-A523-52BB723A10D0}" dt="2021-05-18T01:20:44.563" v="1306" actId="478"/>
          <ac:spMkLst>
            <pc:docMk/>
            <pc:sldMk cId="1770466985" sldId="265"/>
            <ac:spMk id="7" creationId="{D2B1380C-DE6B-4C3C-973B-E5C50FCBF902}"/>
          </ac:spMkLst>
        </pc:spChg>
        <pc:picChg chg="add mod modCrop">
          <ac:chgData name="" userId="f9cbafaa3520ff22" providerId="LiveId" clId="{7A333606-9D69-4D72-A523-52BB723A10D0}" dt="2021-05-18T01:17:38.555" v="1296" actId="1076"/>
          <ac:picMkLst>
            <pc:docMk/>
            <pc:sldMk cId="1770466985" sldId="265"/>
            <ac:picMk id="6" creationId="{22FB70E3-5BE9-432D-A2FC-E6E71F1CFA7E}"/>
          </ac:picMkLst>
        </pc:picChg>
      </pc:sldChg>
      <pc:sldChg chg="addSp modSp add ord">
        <pc:chgData name="" userId="f9cbafaa3520ff22" providerId="LiveId" clId="{7A333606-9D69-4D72-A523-52BB723A10D0}" dt="2021-05-18T01:21:59.330" v="1351" actId="1036"/>
        <pc:sldMkLst>
          <pc:docMk/>
          <pc:sldMk cId="3557289431" sldId="266"/>
        </pc:sldMkLst>
        <pc:spChg chg="mod">
          <ac:chgData name="" userId="f9cbafaa3520ff22" providerId="LiveId" clId="{7A333606-9D69-4D72-A523-52BB723A10D0}" dt="2021-05-18T01:21:52.202" v="1350" actId="1035"/>
          <ac:spMkLst>
            <pc:docMk/>
            <pc:sldMk cId="3557289431" sldId="266"/>
            <ac:spMk id="5" creationId="{8A06B716-3F84-4A7D-8FAE-3D692D5DCE2C}"/>
          </ac:spMkLst>
        </pc:spChg>
        <pc:spChg chg="add mod">
          <ac:chgData name="" userId="f9cbafaa3520ff22" providerId="LiveId" clId="{7A333606-9D69-4D72-A523-52BB723A10D0}" dt="2021-05-18T01:21:52.202" v="1350" actId="1035"/>
          <ac:spMkLst>
            <pc:docMk/>
            <pc:sldMk cId="3557289431" sldId="266"/>
            <ac:spMk id="7" creationId="{B8A76B55-5B19-4A23-B77A-B01BF075C20D}"/>
          </ac:spMkLst>
        </pc:spChg>
        <pc:picChg chg="mod">
          <ac:chgData name="" userId="f9cbafaa3520ff22" providerId="LiveId" clId="{7A333606-9D69-4D72-A523-52BB723A10D0}" dt="2021-05-18T01:21:59.330" v="1351" actId="1036"/>
          <ac:picMkLst>
            <pc:docMk/>
            <pc:sldMk cId="3557289431" sldId="266"/>
            <ac:picMk id="6" creationId="{22FB70E3-5BE9-432D-A2FC-E6E71F1CFA7E}"/>
          </ac:picMkLst>
        </pc:picChg>
      </pc:sldChg>
      <pc:sldChg chg="addSp delSp modSp add">
        <pc:chgData name="" userId="f9cbafaa3520ff22" providerId="LiveId" clId="{7A333606-9D69-4D72-A523-52BB723A10D0}" dt="2021-05-18T01:32:28.903" v="1425" actId="1035"/>
        <pc:sldMkLst>
          <pc:docMk/>
          <pc:sldMk cId="3590575639" sldId="267"/>
        </pc:sldMkLst>
        <pc:spChg chg="add del">
          <ac:chgData name="" userId="f9cbafaa3520ff22" providerId="LiveId" clId="{7A333606-9D69-4D72-A523-52BB723A10D0}" dt="2021-05-18T01:31:55.380" v="1409"/>
          <ac:spMkLst>
            <pc:docMk/>
            <pc:sldMk cId="3590575639" sldId="267"/>
            <ac:spMk id="3" creationId="{2D14AF09-23BA-449C-8429-E1395E9F08FA}"/>
          </ac:spMkLst>
        </pc:spChg>
        <pc:spChg chg="mod">
          <ac:chgData name="" userId="f9cbafaa3520ff22" providerId="LiveId" clId="{7A333606-9D69-4D72-A523-52BB723A10D0}" dt="2021-05-18T01:32:08.918" v="1414" actId="6549"/>
          <ac:spMkLst>
            <pc:docMk/>
            <pc:sldMk cId="3590575639" sldId="267"/>
            <ac:spMk id="5" creationId="{8A06B716-3F84-4A7D-8FAE-3D692D5DCE2C}"/>
          </ac:spMkLst>
        </pc:spChg>
        <pc:spChg chg="del">
          <ac:chgData name="" userId="f9cbafaa3520ff22" providerId="LiveId" clId="{7A333606-9D69-4D72-A523-52BB723A10D0}" dt="2021-05-18T01:32:17.788" v="1419" actId="478"/>
          <ac:spMkLst>
            <pc:docMk/>
            <pc:sldMk cId="3590575639" sldId="267"/>
            <ac:spMk id="7" creationId="{B8A76B55-5B19-4A23-B77A-B01BF075C20D}"/>
          </ac:spMkLst>
        </pc:spChg>
        <pc:picChg chg="del">
          <ac:chgData name="" userId="f9cbafaa3520ff22" providerId="LiveId" clId="{7A333606-9D69-4D72-A523-52BB723A10D0}" dt="2021-05-18T01:24:19.261" v="1367" actId="478"/>
          <ac:picMkLst>
            <pc:docMk/>
            <pc:sldMk cId="3590575639" sldId="267"/>
            <ac:picMk id="6" creationId="{22FB70E3-5BE9-432D-A2FC-E6E71F1CFA7E}"/>
          </ac:picMkLst>
        </pc:picChg>
        <pc:picChg chg="add mod modCrop">
          <ac:chgData name="" userId="f9cbafaa3520ff22" providerId="LiveId" clId="{7A333606-9D69-4D72-A523-52BB723A10D0}" dt="2021-05-18T01:32:28.903" v="1425" actId="1035"/>
          <ac:picMkLst>
            <pc:docMk/>
            <pc:sldMk cId="3590575639" sldId="267"/>
            <ac:picMk id="8" creationId="{C5A4C125-EB4B-4B90-B056-53D9D604B553}"/>
          </ac:picMkLst>
        </pc:picChg>
      </pc:sldChg>
      <pc:sldChg chg="addSp delSp modSp add">
        <pc:chgData name="" userId="f9cbafaa3520ff22" providerId="LiveId" clId="{7A333606-9D69-4D72-A523-52BB723A10D0}" dt="2021-05-18T13:40:50.858" v="1638" actId="1038"/>
        <pc:sldMkLst>
          <pc:docMk/>
          <pc:sldMk cId="1544337470" sldId="268"/>
        </pc:sldMkLst>
        <pc:spChg chg="mod">
          <ac:chgData name="" userId="f9cbafaa3520ff22" providerId="LiveId" clId="{7A333606-9D69-4D72-A523-52BB723A10D0}" dt="2021-05-18T13:29:31.045" v="1430" actId="20577"/>
          <ac:spMkLst>
            <pc:docMk/>
            <pc:sldMk cId="1544337470" sldId="268"/>
            <ac:spMk id="2" creationId="{8B4AD7EF-584D-4064-9063-832C91823C7F}"/>
          </ac:spMkLst>
        </pc:spChg>
        <pc:spChg chg="mod">
          <ac:chgData name="" userId="f9cbafaa3520ff22" providerId="LiveId" clId="{7A333606-9D69-4D72-A523-52BB723A10D0}" dt="2021-05-18T13:40:29.308" v="1618" actId="20577"/>
          <ac:spMkLst>
            <pc:docMk/>
            <pc:sldMk cId="1544337470" sldId="268"/>
            <ac:spMk id="5" creationId="{8A06B716-3F84-4A7D-8FAE-3D692D5DCE2C}"/>
          </ac:spMkLst>
        </pc:spChg>
        <pc:spChg chg="del">
          <ac:chgData name="" userId="f9cbafaa3520ff22" providerId="LiveId" clId="{7A333606-9D69-4D72-A523-52BB723A10D0}" dt="2021-05-18T13:40:42.951" v="1626" actId="478"/>
          <ac:spMkLst>
            <pc:docMk/>
            <pc:sldMk cId="1544337470" sldId="268"/>
            <ac:spMk id="7" creationId="{B8A76B55-5B19-4A23-B77A-B01BF075C20D}"/>
          </ac:spMkLst>
        </pc:spChg>
        <pc:picChg chg="add mod modCrop">
          <ac:chgData name="" userId="f9cbafaa3520ff22" providerId="LiveId" clId="{7A333606-9D69-4D72-A523-52BB723A10D0}" dt="2021-05-18T13:40:50.858" v="1638" actId="1038"/>
          <ac:picMkLst>
            <pc:docMk/>
            <pc:sldMk cId="1544337470" sldId="268"/>
            <ac:picMk id="3" creationId="{52384B51-1F5F-40FE-BE6A-979BA7765443}"/>
          </ac:picMkLst>
        </pc:picChg>
        <pc:picChg chg="del mod">
          <ac:chgData name="" userId="f9cbafaa3520ff22" providerId="LiveId" clId="{7A333606-9D69-4D72-A523-52BB723A10D0}" dt="2021-05-18T13:29:46.237" v="1442" actId="478"/>
          <ac:picMkLst>
            <pc:docMk/>
            <pc:sldMk cId="1544337470" sldId="268"/>
            <ac:picMk id="6" creationId="{22FB70E3-5BE9-432D-A2FC-E6E71F1CFA7E}"/>
          </ac:picMkLst>
        </pc:picChg>
      </pc:sldChg>
      <pc:sldChg chg="addSp delSp modSp add">
        <pc:chgData name="" userId="f9cbafaa3520ff22" providerId="LiveId" clId="{7A333606-9D69-4D72-A523-52BB723A10D0}" dt="2021-05-18T13:38:07.728" v="1541" actId="1037"/>
        <pc:sldMkLst>
          <pc:docMk/>
          <pc:sldMk cId="182398312" sldId="269"/>
        </pc:sldMkLst>
        <pc:spChg chg="add del">
          <ac:chgData name="" userId="f9cbafaa3520ff22" providerId="LiveId" clId="{7A333606-9D69-4D72-A523-52BB723A10D0}" dt="2021-05-18T13:35:31.696" v="1487"/>
          <ac:spMkLst>
            <pc:docMk/>
            <pc:sldMk cId="182398312" sldId="269"/>
            <ac:spMk id="3" creationId="{C5F768DA-CF40-45E7-BEB4-BEFBA1F9E21A}"/>
          </ac:spMkLst>
        </pc:spChg>
        <pc:spChg chg="mod">
          <ac:chgData name="" userId="f9cbafaa3520ff22" providerId="LiveId" clId="{7A333606-9D69-4D72-A523-52BB723A10D0}" dt="2021-05-18T13:37:51.622" v="1536" actId="14100"/>
          <ac:spMkLst>
            <pc:docMk/>
            <pc:sldMk cId="182398312" sldId="269"/>
            <ac:spMk id="5" creationId="{8A06B716-3F84-4A7D-8FAE-3D692D5DCE2C}"/>
          </ac:spMkLst>
        </pc:spChg>
        <pc:spChg chg="add mod">
          <ac:chgData name="" userId="f9cbafaa3520ff22" providerId="LiveId" clId="{7A333606-9D69-4D72-A523-52BB723A10D0}" dt="2021-05-18T13:38:07.728" v="1541" actId="1037"/>
          <ac:spMkLst>
            <pc:docMk/>
            <pc:sldMk cId="182398312" sldId="269"/>
            <ac:spMk id="7" creationId="{3957908A-0B7D-48A0-B2B3-FA8B14CD024A}"/>
          </ac:spMkLst>
        </pc:spChg>
        <pc:picChg chg="add mod">
          <ac:chgData name="" userId="f9cbafaa3520ff22" providerId="LiveId" clId="{7A333606-9D69-4D72-A523-52BB723A10D0}" dt="2021-05-18T13:38:07.728" v="1541" actId="1037"/>
          <ac:picMkLst>
            <pc:docMk/>
            <pc:sldMk cId="182398312" sldId="269"/>
            <ac:picMk id="6" creationId="{A59CFA3A-87B3-4CC9-B09D-BB27102AC471}"/>
          </ac:picMkLst>
        </pc:picChg>
        <pc:picChg chg="del">
          <ac:chgData name="" userId="f9cbafaa3520ff22" providerId="LiveId" clId="{7A333606-9D69-4D72-A523-52BB723A10D0}" dt="2021-05-18T13:29:53.375" v="1444" actId="478"/>
          <ac:picMkLst>
            <pc:docMk/>
            <pc:sldMk cId="182398312" sldId="269"/>
            <ac:picMk id="8" creationId="{C5A4C125-EB4B-4B90-B056-53D9D604B553}"/>
          </ac:picMkLst>
        </pc:picChg>
      </pc:sldChg>
      <pc:sldChg chg="addSp delSp modSp add">
        <pc:chgData name="" userId="f9cbafaa3520ff22" providerId="LiveId" clId="{7A333606-9D69-4D72-A523-52BB723A10D0}" dt="2021-05-18T14:24:24.689" v="1858" actId="1036"/>
        <pc:sldMkLst>
          <pc:docMk/>
          <pc:sldMk cId="3365640220" sldId="270"/>
        </pc:sldMkLst>
        <pc:spChg chg="mod">
          <ac:chgData name="" userId="f9cbafaa3520ff22" providerId="LiveId" clId="{7A333606-9D69-4D72-A523-52BB723A10D0}" dt="2021-05-18T13:47:44.399" v="1675" actId="20577"/>
          <ac:spMkLst>
            <pc:docMk/>
            <pc:sldMk cId="3365640220" sldId="270"/>
            <ac:spMk id="2" creationId="{8B4AD7EF-584D-4064-9063-832C91823C7F}"/>
          </ac:spMkLst>
        </pc:spChg>
        <pc:spChg chg="mod">
          <ac:chgData name="" userId="f9cbafaa3520ff22" providerId="LiveId" clId="{7A333606-9D69-4D72-A523-52BB723A10D0}" dt="2021-05-18T14:24:24.689" v="1858" actId="1036"/>
          <ac:spMkLst>
            <pc:docMk/>
            <pc:sldMk cId="3365640220" sldId="270"/>
            <ac:spMk id="5" creationId="{8A06B716-3F84-4A7D-8FAE-3D692D5DCE2C}"/>
          </ac:spMkLst>
        </pc:spChg>
        <pc:spChg chg="add del">
          <ac:chgData name="" userId="f9cbafaa3520ff22" providerId="LiveId" clId="{7A333606-9D69-4D72-A523-52BB723A10D0}" dt="2021-05-18T13:48:24.248" v="1677"/>
          <ac:spMkLst>
            <pc:docMk/>
            <pc:sldMk cId="3365640220" sldId="270"/>
            <ac:spMk id="6" creationId="{8BC477DC-E81D-492C-8F2B-4AE6830A427B}"/>
          </ac:spMkLst>
        </pc:spChg>
        <pc:picChg chg="del">
          <ac:chgData name="" userId="f9cbafaa3520ff22" providerId="LiveId" clId="{7A333606-9D69-4D72-A523-52BB723A10D0}" dt="2021-05-18T13:47:27.738" v="1640" actId="478"/>
          <ac:picMkLst>
            <pc:docMk/>
            <pc:sldMk cId="3365640220" sldId="270"/>
            <ac:picMk id="3" creationId="{52384B51-1F5F-40FE-BE6A-979BA7765443}"/>
          </ac:picMkLst>
        </pc:picChg>
        <pc:picChg chg="add mod">
          <ac:chgData name="" userId="f9cbafaa3520ff22" providerId="LiveId" clId="{7A333606-9D69-4D72-A523-52BB723A10D0}" dt="2021-05-18T13:48:34.709" v="1682" actId="1076"/>
          <ac:picMkLst>
            <pc:docMk/>
            <pc:sldMk cId="3365640220" sldId="270"/>
            <ac:picMk id="7" creationId="{8C85C886-65F8-46E2-91E8-D7240C908ADD}"/>
          </ac:picMkLst>
        </pc:picChg>
      </pc:sldChg>
      <pc:sldChg chg="addSp delSp modSp add modAnim">
        <pc:chgData name="" userId="f9cbafaa3520ff22" providerId="LiveId" clId="{7A333606-9D69-4D72-A523-52BB723A10D0}" dt="2021-05-18T14:32:30.795" v="2037"/>
        <pc:sldMkLst>
          <pc:docMk/>
          <pc:sldMk cId="3138706697" sldId="271"/>
        </pc:sldMkLst>
        <pc:spChg chg="del">
          <ac:chgData name="" userId="f9cbafaa3520ff22" providerId="LiveId" clId="{7A333606-9D69-4D72-A523-52BB723A10D0}" dt="2021-05-18T14:24:42.392" v="1860" actId="478"/>
          <ac:spMkLst>
            <pc:docMk/>
            <pc:sldMk cId="3138706697" sldId="271"/>
            <ac:spMk id="5" creationId="{8A06B716-3F84-4A7D-8FAE-3D692D5DCE2C}"/>
          </ac:spMkLst>
        </pc:spChg>
        <pc:spChg chg="add del mod">
          <ac:chgData name="" userId="f9cbafaa3520ff22" providerId="LiveId" clId="{7A333606-9D69-4D72-A523-52BB723A10D0}" dt="2021-05-18T14:24:44.984" v="1861" actId="478"/>
          <ac:spMkLst>
            <pc:docMk/>
            <pc:sldMk cId="3138706697" sldId="271"/>
            <ac:spMk id="6" creationId="{806737EE-E074-498E-9CB2-54F4E01FD15F}"/>
          </ac:spMkLst>
        </pc:spChg>
        <pc:spChg chg="add mod">
          <ac:chgData name="" userId="f9cbafaa3520ff22" providerId="LiveId" clId="{7A333606-9D69-4D72-A523-52BB723A10D0}" dt="2021-05-18T14:26:24.884" v="1920" actId="14100"/>
          <ac:spMkLst>
            <pc:docMk/>
            <pc:sldMk cId="3138706697" sldId="271"/>
            <ac:spMk id="9" creationId="{9881D808-A37E-42CA-9B63-15A48F87C736}"/>
          </ac:spMkLst>
        </pc:spChg>
        <pc:spChg chg="add mod">
          <ac:chgData name="" userId="f9cbafaa3520ff22" providerId="LiveId" clId="{7A333606-9D69-4D72-A523-52BB723A10D0}" dt="2021-05-18T14:26:55.052" v="1946" actId="1076"/>
          <ac:spMkLst>
            <pc:docMk/>
            <pc:sldMk cId="3138706697" sldId="271"/>
            <ac:spMk id="10" creationId="{7A1DF112-566E-45A6-AFDF-7EED657769A9}"/>
          </ac:spMkLst>
        </pc:spChg>
        <pc:spChg chg="add mod">
          <ac:chgData name="" userId="f9cbafaa3520ff22" providerId="LiveId" clId="{7A333606-9D69-4D72-A523-52BB723A10D0}" dt="2021-05-18T14:26:45.381" v="1941" actId="571"/>
          <ac:spMkLst>
            <pc:docMk/>
            <pc:sldMk cId="3138706697" sldId="271"/>
            <ac:spMk id="11" creationId="{4E4D0B63-1C34-4432-B09C-F2BD6E0F6C48}"/>
          </ac:spMkLst>
        </pc:spChg>
        <pc:spChg chg="add mod">
          <ac:chgData name="" userId="f9cbafaa3520ff22" providerId="LiveId" clId="{7A333606-9D69-4D72-A523-52BB723A10D0}" dt="2021-05-18T14:26:45.381" v="1941" actId="571"/>
          <ac:spMkLst>
            <pc:docMk/>
            <pc:sldMk cId="3138706697" sldId="271"/>
            <ac:spMk id="12" creationId="{8406B9D3-A140-469E-A3AD-3A3CB0AC8A15}"/>
          </ac:spMkLst>
        </pc:spChg>
        <pc:spChg chg="add mod">
          <ac:chgData name="" userId="f9cbafaa3520ff22" providerId="LiveId" clId="{7A333606-9D69-4D72-A523-52BB723A10D0}" dt="2021-05-18T14:27:16.652" v="1966" actId="1038"/>
          <ac:spMkLst>
            <pc:docMk/>
            <pc:sldMk cId="3138706697" sldId="271"/>
            <ac:spMk id="13" creationId="{303B2221-C7BA-49D1-BD13-B57692F2BA5B}"/>
          </ac:spMkLst>
        </pc:spChg>
        <pc:spChg chg="add mod">
          <ac:chgData name="" userId="f9cbafaa3520ff22" providerId="LiveId" clId="{7A333606-9D69-4D72-A523-52BB723A10D0}" dt="2021-05-18T14:27:34.784" v="1982" actId="1035"/>
          <ac:spMkLst>
            <pc:docMk/>
            <pc:sldMk cId="3138706697" sldId="271"/>
            <ac:spMk id="14" creationId="{CB9BB031-B900-4DFD-B794-D8B600E513E6}"/>
          </ac:spMkLst>
        </pc:spChg>
        <pc:spChg chg="add mod">
          <ac:chgData name="" userId="f9cbafaa3520ff22" providerId="LiveId" clId="{7A333606-9D69-4D72-A523-52BB723A10D0}" dt="2021-05-18T14:27:48.461" v="1990" actId="1076"/>
          <ac:spMkLst>
            <pc:docMk/>
            <pc:sldMk cId="3138706697" sldId="271"/>
            <ac:spMk id="15" creationId="{B39048E9-EBA3-4B44-86B9-576FF965280C}"/>
          </ac:spMkLst>
        </pc:spChg>
        <pc:spChg chg="add mod">
          <ac:chgData name="" userId="f9cbafaa3520ff22" providerId="LiveId" clId="{7A333606-9D69-4D72-A523-52BB723A10D0}" dt="2021-05-18T14:28:53.741" v="2018" actId="1038"/>
          <ac:spMkLst>
            <pc:docMk/>
            <pc:sldMk cId="3138706697" sldId="271"/>
            <ac:spMk id="16" creationId="{03A6EE0F-DEC1-4493-AA60-1CC1A118E1C0}"/>
          </ac:spMkLst>
        </pc:spChg>
        <pc:picChg chg="del">
          <ac:chgData name="" userId="f9cbafaa3520ff22" providerId="LiveId" clId="{7A333606-9D69-4D72-A523-52BB723A10D0}" dt="2021-05-18T14:24:42.392" v="1860" actId="478"/>
          <ac:picMkLst>
            <pc:docMk/>
            <pc:sldMk cId="3138706697" sldId="271"/>
            <ac:picMk id="7" creationId="{8C85C886-65F8-46E2-91E8-D7240C908ADD}"/>
          </ac:picMkLst>
        </pc:picChg>
        <pc:picChg chg="add mod">
          <ac:chgData name="" userId="f9cbafaa3520ff22" providerId="LiveId" clId="{7A333606-9D69-4D72-A523-52BB723A10D0}" dt="2021-05-18T14:25:15.293" v="1866" actId="1076"/>
          <ac:picMkLst>
            <pc:docMk/>
            <pc:sldMk cId="3138706697" sldId="271"/>
            <ac:picMk id="8" creationId="{1CD689C0-0539-4A1F-8690-58F4EEA99320}"/>
          </ac:picMkLst>
        </pc:picChg>
      </pc:sldChg>
      <pc:sldChg chg="addSp delSp modSp add">
        <pc:chgData name="" userId="f9cbafaa3520ff22" providerId="LiveId" clId="{7A333606-9D69-4D72-A523-52BB723A10D0}" dt="2021-05-18T14:36:45.771" v="2132" actId="255"/>
        <pc:sldMkLst>
          <pc:docMk/>
          <pc:sldMk cId="2504987240" sldId="272"/>
        </pc:sldMkLst>
        <pc:spChg chg="add del">
          <ac:chgData name="" userId="f9cbafaa3520ff22" providerId="LiveId" clId="{7A333606-9D69-4D72-A523-52BB723A10D0}" dt="2021-05-18T14:30:53.023" v="2022"/>
          <ac:spMkLst>
            <pc:docMk/>
            <pc:sldMk cId="2504987240" sldId="272"/>
            <ac:spMk id="3" creationId="{F850684E-CADD-40D1-A180-91791CE5CDB3}"/>
          </ac:spMkLst>
        </pc:spChg>
        <pc:spChg chg="add del">
          <ac:chgData name="" userId="f9cbafaa3520ff22" providerId="LiveId" clId="{7A333606-9D69-4D72-A523-52BB723A10D0}" dt="2021-05-18T14:31:15.086" v="2027"/>
          <ac:spMkLst>
            <pc:docMk/>
            <pc:sldMk cId="2504987240" sldId="272"/>
            <ac:spMk id="6" creationId="{ECFBDE1E-44BF-4350-A962-F7E5E5B616DF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9" creationId="{9881D808-A37E-42CA-9B63-15A48F87C736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0" creationId="{7A1DF112-566E-45A6-AFDF-7EED657769A9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3" creationId="{303B2221-C7BA-49D1-BD13-B57692F2BA5B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4" creationId="{CB9BB031-B900-4DFD-B794-D8B600E513E6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5" creationId="{B39048E9-EBA3-4B44-86B9-576FF965280C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6" creationId="{03A6EE0F-DEC1-4493-AA60-1CC1A118E1C0}"/>
          </ac:spMkLst>
        </pc:spChg>
        <pc:spChg chg="add mod">
          <ac:chgData name="" userId="f9cbafaa3520ff22" providerId="LiveId" clId="{7A333606-9D69-4D72-A523-52BB723A10D0}" dt="2021-05-18T14:36:45.771" v="2132" actId="255"/>
          <ac:spMkLst>
            <pc:docMk/>
            <pc:sldMk cId="2504987240" sldId="272"/>
            <ac:spMk id="17" creationId="{8FDEA4DC-1F09-481C-A80D-B3C54091E516}"/>
          </ac:spMkLst>
        </pc:spChg>
        <pc:picChg chg="add mod">
          <ac:chgData name="" userId="f9cbafaa3520ff22" providerId="LiveId" clId="{7A333606-9D69-4D72-A523-52BB723A10D0}" dt="2021-05-18T14:32:09.823" v="2036" actId="1035"/>
          <ac:picMkLst>
            <pc:docMk/>
            <pc:sldMk cId="2504987240" sldId="272"/>
            <ac:picMk id="5" creationId="{975BDEE1-B518-4E0B-BBC8-D070D1353DAE}"/>
          </ac:picMkLst>
        </pc:picChg>
        <pc:picChg chg="add mod">
          <ac:chgData name="" userId="f9cbafaa3520ff22" providerId="LiveId" clId="{7A333606-9D69-4D72-A523-52BB723A10D0}" dt="2021-05-18T14:32:09.823" v="2036" actId="1035"/>
          <ac:picMkLst>
            <pc:docMk/>
            <pc:sldMk cId="2504987240" sldId="272"/>
            <ac:picMk id="7" creationId="{9B96B6A1-4736-4D2D-8CEB-5DD92BC54F8E}"/>
          </ac:picMkLst>
        </pc:picChg>
        <pc:picChg chg="del">
          <ac:chgData name="" userId="f9cbafaa3520ff22" providerId="LiveId" clId="{7A333606-9D69-4D72-A523-52BB723A10D0}" dt="2021-05-18T14:29:48.123" v="2020" actId="478"/>
          <ac:picMkLst>
            <pc:docMk/>
            <pc:sldMk cId="2504987240" sldId="272"/>
            <ac:picMk id="8" creationId="{1CD689C0-0539-4A1F-8690-58F4EEA99320}"/>
          </ac:picMkLst>
        </pc:picChg>
      </pc:sldChg>
      <pc:sldChg chg="addSp delSp modSp add modAnim">
        <pc:chgData name="" userId="f9cbafaa3520ff22" providerId="LiveId" clId="{7A333606-9D69-4D72-A523-52BB723A10D0}" dt="2021-05-18T15:05:17.715" v="2341" actId="1076"/>
        <pc:sldMkLst>
          <pc:docMk/>
          <pc:sldMk cId="2404801176" sldId="273"/>
        </pc:sldMkLst>
        <pc:spChg chg="add mod">
          <ac:chgData name="" userId="f9cbafaa3520ff22" providerId="LiveId" clId="{7A333606-9D69-4D72-A523-52BB723A10D0}" dt="2021-05-18T14:37:55.420" v="2149" actId="1037"/>
          <ac:spMkLst>
            <pc:docMk/>
            <pc:sldMk cId="2404801176" sldId="273"/>
            <ac:spMk id="9" creationId="{29E8A9A4-09F9-42FD-A093-A0C47CBA4061}"/>
          </ac:spMkLst>
        </pc:spChg>
        <pc:spChg chg="add mod">
          <ac:chgData name="" userId="f9cbafaa3520ff22" providerId="LiveId" clId="{7A333606-9D69-4D72-A523-52BB723A10D0}" dt="2021-05-18T14:38:00.649" v="2159" actId="1037"/>
          <ac:spMkLst>
            <pc:docMk/>
            <pc:sldMk cId="2404801176" sldId="273"/>
            <ac:spMk id="10" creationId="{FA5AFE79-FB48-4CC8-85F6-27DAD0017291}"/>
          </ac:spMkLst>
        </pc:spChg>
        <pc:spChg chg="add mod">
          <ac:chgData name="" userId="f9cbafaa3520ff22" providerId="LiveId" clId="{7A333606-9D69-4D72-A523-52BB723A10D0}" dt="2021-05-18T14:38:07.610" v="2163" actId="1037"/>
          <ac:spMkLst>
            <pc:docMk/>
            <pc:sldMk cId="2404801176" sldId="273"/>
            <ac:spMk id="11" creationId="{91C6A9CE-8D44-4A07-8BF2-E25C51F67BAF}"/>
          </ac:spMkLst>
        </pc:spChg>
        <pc:spChg chg="add mod">
          <ac:chgData name="" userId="f9cbafaa3520ff22" providerId="LiveId" clId="{7A333606-9D69-4D72-A523-52BB723A10D0}" dt="2021-05-18T14:38:20.019" v="2170" actId="1038"/>
          <ac:spMkLst>
            <pc:docMk/>
            <pc:sldMk cId="2404801176" sldId="273"/>
            <ac:spMk id="12" creationId="{7B9FEC04-ED18-41F5-8B3D-DC0252A5A517}"/>
          </ac:spMkLst>
        </pc:spChg>
        <pc:spChg chg="add mod">
          <ac:chgData name="" userId="f9cbafaa3520ff22" providerId="LiveId" clId="{7A333606-9D69-4D72-A523-52BB723A10D0}" dt="2021-05-18T14:38:35.476" v="2177" actId="1038"/>
          <ac:spMkLst>
            <pc:docMk/>
            <pc:sldMk cId="2404801176" sldId="273"/>
            <ac:spMk id="13" creationId="{336F4DF4-96D9-4F65-AAA1-7FCE6F5D0A50}"/>
          </ac:spMkLst>
        </pc:spChg>
        <pc:spChg chg="add mod">
          <ac:chgData name="" userId="f9cbafaa3520ff22" providerId="LiveId" clId="{7A333606-9D69-4D72-A523-52BB723A10D0}" dt="2021-05-18T15:05:17.715" v="2341" actId="1076"/>
          <ac:spMkLst>
            <pc:docMk/>
            <pc:sldMk cId="2404801176" sldId="273"/>
            <ac:spMk id="14" creationId="{37FE8A5E-1155-4024-97C3-2449F8528588}"/>
          </ac:spMkLst>
        </pc:spChg>
        <pc:spChg chg="del">
          <ac:chgData name="" userId="f9cbafaa3520ff22" providerId="LiveId" clId="{7A333606-9D69-4D72-A523-52BB723A10D0}" dt="2021-05-18T14:37:05.921" v="2134" actId="478"/>
          <ac:spMkLst>
            <pc:docMk/>
            <pc:sldMk cId="2404801176" sldId="273"/>
            <ac:spMk id="17" creationId="{8FDEA4DC-1F09-481C-A80D-B3C54091E516}"/>
          </ac:spMkLst>
        </pc:spChg>
        <pc:picChg chg="add mod ord">
          <ac:chgData name="" userId="f9cbafaa3520ff22" providerId="LiveId" clId="{7A333606-9D69-4D72-A523-52BB723A10D0}" dt="2021-05-18T14:37:44.643" v="2141" actId="167"/>
          <ac:picMkLst>
            <pc:docMk/>
            <pc:sldMk cId="2404801176" sldId="273"/>
            <ac:picMk id="3" creationId="{265562E3-3965-4F4C-BCA3-F179DBF6722F}"/>
          </ac:picMkLst>
        </pc:picChg>
        <pc:picChg chg="del">
          <ac:chgData name="" userId="f9cbafaa3520ff22" providerId="LiveId" clId="{7A333606-9D69-4D72-A523-52BB723A10D0}" dt="2021-05-18T14:37:05.921" v="2134" actId="478"/>
          <ac:picMkLst>
            <pc:docMk/>
            <pc:sldMk cId="2404801176" sldId="273"/>
            <ac:picMk id="5" creationId="{975BDEE1-B518-4E0B-BBC8-D070D1353DAE}"/>
          </ac:picMkLst>
        </pc:picChg>
        <pc:picChg chg="del">
          <ac:chgData name="" userId="f9cbafaa3520ff22" providerId="LiveId" clId="{7A333606-9D69-4D72-A523-52BB723A10D0}" dt="2021-05-18T14:37:05.921" v="2134" actId="478"/>
          <ac:picMkLst>
            <pc:docMk/>
            <pc:sldMk cId="2404801176" sldId="273"/>
            <ac:picMk id="7" creationId="{9B96B6A1-4736-4D2D-8CEB-5DD92BC54F8E}"/>
          </ac:picMkLst>
        </pc:picChg>
        <pc:picChg chg="add del">
          <ac:chgData name="" userId="f9cbafaa3520ff22" providerId="LiveId" clId="{7A333606-9D69-4D72-A523-52BB723A10D0}" dt="2021-05-18T14:37:46.409" v="2142" actId="478"/>
          <ac:picMkLst>
            <pc:docMk/>
            <pc:sldMk cId="2404801176" sldId="273"/>
            <ac:picMk id="8" creationId="{9E681CDE-533E-446E-840F-0FAA5CB501AC}"/>
          </ac:picMkLst>
        </pc:picChg>
      </pc:sldChg>
      <pc:sldChg chg="add del modNotesTx">
        <pc:chgData name="" userId="f9cbafaa3520ff22" providerId="LiveId" clId="{7A333606-9D69-4D72-A523-52BB723A10D0}" dt="2021-05-18T14:52:31.173" v="2270" actId="2696"/>
        <pc:sldMkLst>
          <pc:docMk/>
          <pc:sldMk cId="3121767770" sldId="298"/>
        </pc:sldMkLst>
      </pc:sldChg>
      <pc:sldChg chg="add">
        <pc:chgData name="" userId="f9cbafaa3520ff22" providerId="LiveId" clId="{7A333606-9D69-4D72-A523-52BB723A10D0}" dt="2021-05-18T14:52:33.217" v="2271"/>
        <pc:sldMkLst>
          <pc:docMk/>
          <pc:sldMk cId="2889467178" sldId="312"/>
        </pc:sldMkLst>
      </pc:sldChg>
      <pc:sldChg chg="addSp delSp modSp add ord delAnim modAnim">
        <pc:chgData name="" userId="f9cbafaa3520ff22" providerId="LiveId" clId="{7A333606-9D69-4D72-A523-52BB723A10D0}" dt="2021-05-18T15:08:42.088" v="2452"/>
        <pc:sldMkLst>
          <pc:docMk/>
          <pc:sldMk cId="2038109943" sldId="313"/>
        </pc:sldMkLst>
        <pc:spChg chg="mod">
          <ac:chgData name="" userId="f9cbafaa3520ff22" providerId="LiveId" clId="{7A333606-9D69-4D72-A523-52BB723A10D0}" dt="2021-05-18T15:02:42.386" v="2306" actId="20577"/>
          <ac:spMkLst>
            <pc:docMk/>
            <pc:sldMk cId="2038109943" sldId="313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5:02:24.498" v="2277"/>
          <ac:spMkLst>
            <pc:docMk/>
            <pc:sldMk cId="2038109943" sldId="313"/>
            <ac:spMk id="6" creationId="{AD32339F-EC43-4613-A9AF-C4F9C6E46D60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9" creationId="{29E8A9A4-09F9-42FD-A093-A0C47CBA4061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0" creationId="{FA5AFE79-FB48-4CC8-85F6-27DAD0017291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1" creationId="{91C6A9CE-8D44-4A07-8BF2-E25C51F67BAF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2" creationId="{7B9FEC04-ED18-41F5-8B3D-DC0252A5A517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3" creationId="{336F4DF4-96D9-4F65-AAA1-7FCE6F5D0A50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4" creationId="{37FE8A5E-1155-4024-97C3-2449F8528588}"/>
          </ac:spMkLst>
        </pc:spChg>
        <pc:spChg chg="add mod">
          <ac:chgData name="" userId="f9cbafaa3520ff22" providerId="LiveId" clId="{7A333606-9D69-4D72-A523-52BB723A10D0}" dt="2021-05-18T15:04:42.281" v="2339" actId="1076"/>
          <ac:spMkLst>
            <pc:docMk/>
            <pc:sldMk cId="2038109943" sldId="313"/>
            <ac:spMk id="15" creationId="{DE034CEF-5F05-49A6-B85A-422E860C8AE8}"/>
          </ac:spMkLst>
        </pc:spChg>
        <pc:spChg chg="add mod">
          <ac:chgData name="" userId="f9cbafaa3520ff22" providerId="LiveId" clId="{7A333606-9D69-4D72-A523-52BB723A10D0}" dt="2021-05-18T15:07:58.928" v="2451" actId="1076"/>
          <ac:spMkLst>
            <pc:docMk/>
            <pc:sldMk cId="2038109943" sldId="313"/>
            <ac:spMk id="16" creationId="{7DC980F9-1DBA-4322-885A-7AEF68DD8615}"/>
          </ac:spMkLst>
        </pc:spChg>
        <pc:picChg chg="del">
          <ac:chgData name="" userId="f9cbafaa3520ff22" providerId="LiveId" clId="{7A333606-9D69-4D72-A523-52BB723A10D0}" dt="2021-05-18T15:02:14.558" v="2273" actId="478"/>
          <ac:picMkLst>
            <pc:docMk/>
            <pc:sldMk cId="2038109943" sldId="313"/>
            <ac:picMk id="3" creationId="{265562E3-3965-4F4C-BCA3-F179DBF6722F}"/>
          </ac:picMkLst>
        </pc:picChg>
        <pc:picChg chg="add del">
          <ac:chgData name="" userId="f9cbafaa3520ff22" providerId="LiveId" clId="{7A333606-9D69-4D72-A523-52BB723A10D0}" dt="2021-05-18T15:02:18.162" v="2275"/>
          <ac:picMkLst>
            <pc:docMk/>
            <pc:sldMk cId="2038109943" sldId="313"/>
            <ac:picMk id="5" creationId="{78C7B82E-7980-4C5D-A02D-81EA962AAEBD}"/>
          </ac:picMkLst>
        </pc:picChg>
        <pc:picChg chg="add mod">
          <ac:chgData name="" userId="f9cbafaa3520ff22" providerId="LiveId" clId="{7A333606-9D69-4D72-A523-52BB723A10D0}" dt="2021-05-18T15:02:55.986" v="2309" actId="14100"/>
          <ac:picMkLst>
            <pc:docMk/>
            <pc:sldMk cId="2038109943" sldId="313"/>
            <ac:picMk id="7" creationId="{31F572BA-8E69-4779-905B-1AB591081BE3}"/>
          </ac:picMkLst>
        </pc:picChg>
      </pc:sldChg>
      <pc:sldChg chg="addSp delSp modSp add">
        <pc:chgData name="" userId="f9cbafaa3520ff22" providerId="LiveId" clId="{7A333606-9D69-4D72-A523-52BB723A10D0}" dt="2021-05-18T18:05:38.022" v="2987" actId="1038"/>
        <pc:sldMkLst>
          <pc:docMk/>
          <pc:sldMk cId="1836514434" sldId="314"/>
        </pc:sldMkLst>
        <pc:spChg chg="add del">
          <ac:chgData name="" userId="f9cbafaa3520ff22" providerId="LiveId" clId="{7A333606-9D69-4D72-A523-52BB723A10D0}" dt="2021-05-18T15:09:38.572" v="2456"/>
          <ac:spMkLst>
            <pc:docMk/>
            <pc:sldMk cId="1836514434" sldId="314"/>
            <ac:spMk id="3" creationId="{2CF62899-233E-43C7-AE67-F867EB03D8B6}"/>
          </ac:spMkLst>
        </pc:spChg>
        <pc:spChg chg="add mod">
          <ac:chgData name="" userId="f9cbafaa3520ff22" providerId="LiveId" clId="{7A333606-9D69-4D72-A523-52BB723A10D0}" dt="2021-05-18T15:42:54.113" v="2541" actId="1035"/>
          <ac:spMkLst>
            <pc:docMk/>
            <pc:sldMk cId="1836514434" sldId="314"/>
            <ac:spMk id="10" creationId="{C82DF851-3645-42D2-B72C-921149BD45EA}"/>
          </ac:spMkLst>
        </pc:spChg>
        <pc:spChg chg="del">
          <ac:chgData name="" userId="f9cbafaa3520ff22" providerId="LiveId" clId="{7A333606-9D69-4D72-A523-52BB723A10D0}" dt="2021-05-18T15:08:57.183" v="2454" actId="478"/>
          <ac:spMkLst>
            <pc:docMk/>
            <pc:sldMk cId="1836514434" sldId="314"/>
            <ac:spMk id="15" creationId="{DE034CEF-5F05-49A6-B85A-422E860C8AE8}"/>
          </ac:spMkLst>
        </pc:spChg>
        <pc:spChg chg="del">
          <ac:chgData name="" userId="f9cbafaa3520ff22" providerId="LiveId" clId="{7A333606-9D69-4D72-A523-52BB723A10D0}" dt="2021-05-18T15:08:57.183" v="2454" actId="478"/>
          <ac:spMkLst>
            <pc:docMk/>
            <pc:sldMk cId="1836514434" sldId="314"/>
            <ac:spMk id="16" creationId="{7DC980F9-1DBA-4322-885A-7AEF68DD8615}"/>
          </ac:spMkLst>
        </pc:spChg>
        <pc:graphicFrameChg chg="add mod">
          <ac:chgData name="" userId="f9cbafaa3520ff22" providerId="LiveId" clId="{7A333606-9D69-4D72-A523-52BB723A10D0}" dt="2021-05-18T18:05:38.022" v="2987" actId="1038"/>
          <ac:graphicFrameMkLst>
            <pc:docMk/>
            <pc:sldMk cId="1836514434" sldId="314"/>
            <ac:graphicFrameMk id="11" creationId="{B2897A81-131C-4EF9-8F78-BE59AEA8D25F}"/>
          </ac:graphicFrameMkLst>
        </pc:graphicFrameChg>
        <pc:picChg chg="add mod">
          <ac:chgData name="" userId="f9cbafaa3520ff22" providerId="LiveId" clId="{7A333606-9D69-4D72-A523-52BB723A10D0}" dt="2021-05-18T15:10:01.036" v="2460" actId="1076"/>
          <ac:picMkLst>
            <pc:docMk/>
            <pc:sldMk cId="1836514434" sldId="314"/>
            <ac:picMk id="5" creationId="{84B7C4F5-34BB-4E6F-ADEE-C7E0B5A057B1}"/>
          </ac:picMkLst>
        </pc:picChg>
        <pc:picChg chg="del">
          <ac:chgData name="" userId="f9cbafaa3520ff22" providerId="LiveId" clId="{7A333606-9D69-4D72-A523-52BB723A10D0}" dt="2021-05-18T15:08:57.183" v="2454" actId="478"/>
          <ac:picMkLst>
            <pc:docMk/>
            <pc:sldMk cId="1836514434" sldId="314"/>
            <ac:picMk id="7" creationId="{31F572BA-8E69-4779-905B-1AB591081BE3}"/>
          </ac:picMkLst>
        </pc:picChg>
        <pc:picChg chg="add del">
          <ac:chgData name="" userId="f9cbafaa3520ff22" providerId="LiveId" clId="{7A333606-9D69-4D72-A523-52BB723A10D0}" dt="2021-05-18T15:10:04.398" v="2461" actId="478"/>
          <ac:picMkLst>
            <pc:docMk/>
            <pc:sldMk cId="1836514434" sldId="314"/>
            <ac:picMk id="9" creationId="{9CD0C66A-07E1-4ED7-9A93-467E62340DD6}"/>
          </ac:picMkLst>
        </pc:picChg>
      </pc:sldChg>
      <pc:sldChg chg="addSp delSp modSp add modAnim">
        <pc:chgData name="" userId="f9cbafaa3520ff22" providerId="LiveId" clId="{7A333606-9D69-4D72-A523-52BB723A10D0}" dt="2021-05-18T16:09:38.712" v="2686"/>
        <pc:sldMkLst>
          <pc:docMk/>
          <pc:sldMk cId="1166386930" sldId="315"/>
        </pc:sldMkLst>
        <pc:spChg chg="mod">
          <ac:chgData name="" userId="f9cbafaa3520ff22" providerId="LiveId" clId="{7A333606-9D69-4D72-A523-52BB723A10D0}" dt="2021-05-18T15:58:42.007" v="2594" actId="20577"/>
          <ac:spMkLst>
            <pc:docMk/>
            <pc:sldMk cId="1166386930" sldId="315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5:56:06.972" v="2545"/>
          <ac:spMkLst>
            <pc:docMk/>
            <pc:sldMk cId="1166386930" sldId="315"/>
            <ac:spMk id="3" creationId="{B4FC0158-DB80-4A6B-B342-C0ED3B0BABF7}"/>
          </ac:spMkLst>
        </pc:spChg>
        <pc:spChg chg="add mod">
          <ac:chgData name="" userId="f9cbafaa3520ff22" providerId="LiveId" clId="{7A333606-9D69-4D72-A523-52BB723A10D0}" dt="2021-05-18T16:01:00.078" v="2611" actId="1076"/>
          <ac:spMkLst>
            <pc:docMk/>
            <pc:sldMk cId="1166386930" sldId="315"/>
            <ac:spMk id="7" creationId="{6BECBC4B-E8CB-4233-8778-D3EA947283FA}"/>
          </ac:spMkLst>
        </pc:spChg>
        <pc:spChg chg="del">
          <ac:chgData name="" userId="f9cbafaa3520ff22" providerId="LiveId" clId="{7A333606-9D69-4D72-A523-52BB723A10D0}" dt="2021-05-18T15:55:44.741" v="2543" actId="478"/>
          <ac:spMkLst>
            <pc:docMk/>
            <pc:sldMk cId="1166386930" sldId="315"/>
            <ac:spMk id="10" creationId="{C82DF851-3645-42D2-B72C-921149BD45EA}"/>
          </ac:spMkLst>
        </pc:spChg>
        <pc:spChg chg="add mod">
          <ac:chgData name="" userId="f9cbafaa3520ff22" providerId="LiveId" clId="{7A333606-9D69-4D72-A523-52BB723A10D0}" dt="2021-05-18T16:02:10.601" v="2683" actId="1076"/>
          <ac:spMkLst>
            <pc:docMk/>
            <pc:sldMk cId="1166386930" sldId="315"/>
            <ac:spMk id="13" creationId="{331884B3-CC7A-44C7-9C46-B6C4A470558A}"/>
          </ac:spMkLst>
        </pc:spChg>
        <pc:graphicFrameChg chg="del">
          <ac:chgData name="" userId="f9cbafaa3520ff22" providerId="LiveId" clId="{7A333606-9D69-4D72-A523-52BB723A10D0}" dt="2021-05-18T15:55:44.741" v="2543" actId="478"/>
          <ac:graphicFrameMkLst>
            <pc:docMk/>
            <pc:sldMk cId="1166386930" sldId="315"/>
            <ac:graphicFrameMk id="11" creationId="{B2897A81-131C-4EF9-8F78-BE59AEA8D25F}"/>
          </ac:graphicFrameMkLst>
        </pc:graphicFrameChg>
        <pc:picChg chg="del">
          <ac:chgData name="" userId="f9cbafaa3520ff22" providerId="LiveId" clId="{7A333606-9D69-4D72-A523-52BB723A10D0}" dt="2021-05-18T15:55:44.741" v="2543" actId="478"/>
          <ac:picMkLst>
            <pc:docMk/>
            <pc:sldMk cId="1166386930" sldId="315"/>
            <ac:picMk id="5" creationId="{84B7C4F5-34BB-4E6F-ADEE-C7E0B5A057B1}"/>
          </ac:picMkLst>
        </pc:picChg>
        <pc:picChg chg="add mod modCrop">
          <ac:chgData name="" userId="f9cbafaa3520ff22" providerId="LiveId" clId="{7A333606-9D69-4D72-A523-52BB723A10D0}" dt="2021-05-18T15:58:10.832" v="2567" actId="1038"/>
          <ac:picMkLst>
            <pc:docMk/>
            <pc:sldMk cId="1166386930" sldId="315"/>
            <ac:picMk id="6" creationId="{1B67E8E5-85BE-4E2A-855E-5F6AD152484D}"/>
          </ac:picMkLst>
        </pc:picChg>
        <pc:picChg chg="add mod modCrop">
          <ac:chgData name="" userId="f9cbafaa3520ff22" providerId="LiveId" clId="{7A333606-9D69-4D72-A523-52BB723A10D0}" dt="2021-05-18T15:57:52.649" v="2563" actId="14100"/>
          <ac:picMkLst>
            <pc:docMk/>
            <pc:sldMk cId="1166386930" sldId="315"/>
            <ac:picMk id="9" creationId="{FC73D390-AF05-4D54-97A7-2C23B02BBAA5}"/>
          </ac:picMkLst>
        </pc:picChg>
        <pc:picChg chg="add mod modCrop">
          <ac:chgData name="" userId="f9cbafaa3520ff22" providerId="LiveId" clId="{7A333606-9D69-4D72-A523-52BB723A10D0}" dt="2021-05-18T15:58:25.148" v="2568" actId="1076"/>
          <ac:picMkLst>
            <pc:docMk/>
            <pc:sldMk cId="1166386930" sldId="315"/>
            <ac:picMk id="12" creationId="{65C762A3-86B5-499B-8A41-C20F15E2ED73}"/>
          </ac:picMkLst>
        </pc:picChg>
      </pc:sldChg>
      <pc:sldChg chg="addSp delSp modSp add delAnim">
        <pc:chgData name="" userId="f9cbafaa3520ff22" providerId="LiveId" clId="{7A333606-9D69-4D72-A523-52BB723A10D0}" dt="2021-05-18T17:58:14.038" v="2873" actId="1036"/>
        <pc:sldMkLst>
          <pc:docMk/>
          <pc:sldMk cId="83802906" sldId="316"/>
        </pc:sldMkLst>
        <pc:spChg chg="mod">
          <ac:chgData name="" userId="f9cbafaa3520ff22" providerId="LiveId" clId="{7A333606-9D69-4D72-A523-52BB723A10D0}" dt="2021-05-18T16:16:02.024" v="2749" actId="255"/>
          <ac:spMkLst>
            <pc:docMk/>
            <pc:sldMk cId="83802906" sldId="316"/>
            <ac:spMk id="2" creationId="{8B4AD7EF-584D-4064-9063-832C91823C7F}"/>
          </ac:spMkLst>
        </pc:spChg>
        <pc:spChg chg="add mod">
          <ac:chgData name="" userId="f9cbafaa3520ff22" providerId="LiveId" clId="{7A333606-9D69-4D72-A523-52BB723A10D0}" dt="2021-05-18T17:58:09.459" v="2868" actId="1036"/>
          <ac:spMkLst>
            <pc:docMk/>
            <pc:sldMk cId="83802906" sldId="316"/>
            <ac:spMk id="3" creationId="{730EB066-5348-429C-917E-47A53BA30191}"/>
          </ac:spMkLst>
        </pc:spChg>
        <pc:spChg chg="add mod">
          <ac:chgData name="" userId="f9cbafaa3520ff22" providerId="LiveId" clId="{7A333606-9D69-4D72-A523-52BB723A10D0}" dt="2021-05-18T17:58:14.038" v="2873" actId="1036"/>
          <ac:spMkLst>
            <pc:docMk/>
            <pc:sldMk cId="83802906" sldId="316"/>
            <ac:spMk id="5" creationId="{23659A15-3E58-41FC-9969-B413962A3AD3}"/>
          </ac:spMkLst>
        </pc:spChg>
        <pc:spChg chg="del">
          <ac:chgData name="" userId="f9cbafaa3520ff22" providerId="LiveId" clId="{7A333606-9D69-4D72-A523-52BB723A10D0}" dt="2021-05-18T16:15:40.256" v="2688" actId="478"/>
          <ac:spMkLst>
            <pc:docMk/>
            <pc:sldMk cId="83802906" sldId="316"/>
            <ac:spMk id="7" creationId="{6BECBC4B-E8CB-4233-8778-D3EA947283FA}"/>
          </ac:spMkLst>
        </pc:spChg>
        <pc:spChg chg="del">
          <ac:chgData name="" userId="f9cbafaa3520ff22" providerId="LiveId" clId="{7A333606-9D69-4D72-A523-52BB723A10D0}" dt="2021-05-18T16:15:40.256" v="2688" actId="478"/>
          <ac:spMkLst>
            <pc:docMk/>
            <pc:sldMk cId="83802906" sldId="316"/>
            <ac:spMk id="13" creationId="{331884B3-CC7A-44C7-9C46-B6C4A470558A}"/>
          </ac:spMkLst>
        </pc:spChg>
        <pc:spChg chg="add mod">
          <ac:chgData name="" userId="f9cbafaa3520ff22" providerId="LiveId" clId="{7A333606-9D69-4D72-A523-52BB723A10D0}" dt="2021-05-18T17:58:09.459" v="2868" actId="1036"/>
          <ac:spMkLst>
            <pc:docMk/>
            <pc:sldMk cId="83802906" sldId="316"/>
            <ac:spMk id="14" creationId="{A7AA0B71-994F-4B3A-99DD-E241753D0BD0}"/>
          </ac:spMkLst>
        </pc:sp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6" creationId="{1B67E8E5-85BE-4E2A-855E-5F6AD152484D}"/>
          </ac:picMkLst>
        </pc:pic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9" creationId="{FC73D390-AF05-4D54-97A7-2C23B02BBAA5}"/>
          </ac:picMkLst>
        </pc:pic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12" creationId="{65C762A3-86B5-499B-8A41-C20F15E2ED73}"/>
          </ac:picMkLst>
        </pc:picChg>
        <pc:picChg chg="add mod modCrop">
          <ac:chgData name="" userId="f9cbafaa3520ff22" providerId="LiveId" clId="{7A333606-9D69-4D72-A523-52BB723A10D0}" dt="2021-05-18T17:55:36.266" v="2773" actId="1076"/>
          <ac:picMkLst>
            <pc:docMk/>
            <pc:sldMk cId="83802906" sldId="316"/>
            <ac:picMk id="18434" creationId="{8370ECB9-7361-4133-A73D-AE093BD39128}"/>
          </ac:picMkLst>
        </pc:picChg>
        <pc:picChg chg="add del mod">
          <ac:chgData name="" userId="f9cbafaa3520ff22" providerId="LiveId" clId="{7A333606-9D69-4D72-A523-52BB723A10D0}" dt="2021-05-18T16:17:10.676" v="2762" actId="478"/>
          <ac:picMkLst>
            <pc:docMk/>
            <pc:sldMk cId="83802906" sldId="316"/>
            <ac:picMk id="18436" creationId="{0325A9CA-F8FE-4D64-B133-ED0735677BB2}"/>
          </ac:picMkLst>
        </pc:picChg>
        <pc:picChg chg="add mod modCrop">
          <ac:chgData name="" userId="f9cbafaa3520ff22" providerId="LiveId" clId="{7A333606-9D69-4D72-A523-52BB723A10D0}" dt="2021-05-18T17:58:09.459" v="2868" actId="1036"/>
          <ac:picMkLst>
            <pc:docMk/>
            <pc:sldMk cId="83802906" sldId="316"/>
            <ac:picMk id="18438" creationId="{83B841E6-E1ED-41B3-BF95-CD87F3019501}"/>
          </ac:picMkLst>
        </pc:picChg>
      </pc:sldChg>
      <pc:sldChg chg="modSp add">
        <pc:chgData name="" userId="f9cbafaa3520ff22" providerId="LiveId" clId="{7A333606-9D69-4D72-A523-52BB723A10D0}" dt="2021-05-18T18:11:58.137" v="3350" actId="20577"/>
        <pc:sldMkLst>
          <pc:docMk/>
          <pc:sldMk cId="3984279750" sldId="317"/>
        </pc:sldMkLst>
        <pc:spChg chg="mod">
          <ac:chgData name="" userId="f9cbafaa3520ff22" providerId="LiveId" clId="{7A333606-9D69-4D72-A523-52BB723A10D0}" dt="2021-05-18T18:01:18.081" v="2903" actId="20577"/>
          <ac:spMkLst>
            <pc:docMk/>
            <pc:sldMk cId="3984279750" sldId="317"/>
            <ac:spMk id="2" creationId="{623EACC2-5C33-4CE0-B7B1-88778BFE3BDB}"/>
          </ac:spMkLst>
        </pc:spChg>
        <pc:spChg chg="mod">
          <ac:chgData name="" userId="f9cbafaa3520ff22" providerId="LiveId" clId="{7A333606-9D69-4D72-A523-52BB723A10D0}" dt="2021-05-18T18:11:58.137" v="3350" actId="20577"/>
          <ac:spMkLst>
            <pc:docMk/>
            <pc:sldMk cId="3984279750" sldId="317"/>
            <ac:spMk id="10" creationId="{03896F22-4CC8-4832-B9D0-C438DA089090}"/>
          </ac:spMkLst>
        </pc:spChg>
      </pc:sldChg>
      <pc:sldChg chg="addSp delSp modSp add">
        <pc:chgData name="" userId="f9cbafaa3520ff22" providerId="LiveId" clId="{7A333606-9D69-4D72-A523-52BB723A10D0}" dt="2021-05-18T18:06:13.630" v="2996" actId="1038"/>
        <pc:sldMkLst>
          <pc:docMk/>
          <pc:sldMk cId="1072241341" sldId="318"/>
        </pc:sldMkLst>
        <pc:spChg chg="mod">
          <ac:chgData name="" userId="f9cbafaa3520ff22" providerId="LiveId" clId="{7A333606-9D69-4D72-A523-52BB723A10D0}" dt="2021-05-18T18:03:10.060" v="2954" actId="20577"/>
          <ac:spMkLst>
            <pc:docMk/>
            <pc:sldMk cId="1072241341" sldId="318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8:03:24.063" v="2959"/>
          <ac:spMkLst>
            <pc:docMk/>
            <pc:sldMk cId="1072241341" sldId="318"/>
            <ac:spMk id="6" creationId="{792B3B24-8122-4C1D-8E5A-F67A12D378B2}"/>
          </ac:spMkLst>
        </pc:spChg>
        <pc:spChg chg="del">
          <ac:chgData name="" userId="f9cbafaa3520ff22" providerId="LiveId" clId="{7A333606-9D69-4D72-A523-52BB723A10D0}" dt="2021-05-18T18:03:14.730" v="2955" actId="478"/>
          <ac:spMkLst>
            <pc:docMk/>
            <pc:sldMk cId="1072241341" sldId="318"/>
            <ac:spMk id="10" creationId="{C82DF851-3645-42D2-B72C-921149BD45EA}"/>
          </ac:spMkLst>
        </pc:spChg>
        <pc:spChg chg="add mod">
          <ac:chgData name="" userId="f9cbafaa3520ff22" providerId="LiveId" clId="{7A333606-9D69-4D72-A523-52BB723A10D0}" dt="2021-05-18T18:05:06.866" v="2975" actId="1037"/>
          <ac:spMkLst>
            <pc:docMk/>
            <pc:sldMk cId="1072241341" sldId="318"/>
            <ac:spMk id="12" creationId="{AAB1CEC2-2460-44C8-A9F8-426BE8344F6D}"/>
          </ac:spMkLst>
        </pc:spChg>
        <pc:spChg chg="add mod">
          <ac:chgData name="" userId="f9cbafaa3520ff22" providerId="LiveId" clId="{7A333606-9D69-4D72-A523-52BB723A10D0}" dt="2021-05-18T18:05:52.776" v="2989" actId="6549"/>
          <ac:spMkLst>
            <pc:docMk/>
            <pc:sldMk cId="1072241341" sldId="318"/>
            <ac:spMk id="16" creationId="{E360AADA-4117-45FF-AF55-DC36C3B05E07}"/>
          </ac:spMkLst>
        </pc:spChg>
        <pc:graphicFrameChg chg="del">
          <ac:chgData name="" userId="f9cbafaa3520ff22" providerId="LiveId" clId="{7A333606-9D69-4D72-A523-52BB723A10D0}" dt="2021-05-18T18:03:14.730" v="2955" actId="478"/>
          <ac:graphicFrameMkLst>
            <pc:docMk/>
            <pc:sldMk cId="1072241341" sldId="318"/>
            <ac:graphicFrameMk id="11" creationId="{B2897A81-131C-4EF9-8F78-BE59AEA8D25F}"/>
          </ac:graphicFrameMkLst>
        </pc:graphicFrameChg>
        <pc:graphicFrameChg chg="add del">
          <ac:chgData name="" userId="f9cbafaa3520ff22" providerId="LiveId" clId="{7A333606-9D69-4D72-A523-52BB723A10D0}" dt="2021-05-18T18:05:00.002" v="2971"/>
          <ac:graphicFrameMkLst>
            <pc:docMk/>
            <pc:sldMk cId="1072241341" sldId="318"/>
            <ac:graphicFrameMk id="13" creationId="{CC83BB87-FDE7-4E9F-88CB-268C6FAE6509}"/>
          </ac:graphicFrameMkLst>
        </pc:graphicFrameChg>
        <pc:graphicFrameChg chg="add del">
          <ac:chgData name="" userId="f9cbafaa3520ff22" providerId="LiveId" clId="{7A333606-9D69-4D72-A523-52BB723A10D0}" dt="2021-05-18T18:05:06.567" v="2974"/>
          <ac:graphicFrameMkLst>
            <pc:docMk/>
            <pc:sldMk cId="1072241341" sldId="318"/>
            <ac:graphicFrameMk id="14" creationId="{AE5CACD8-A0E8-4177-BCAA-546B8DDCE6FC}"/>
          </ac:graphicFrameMkLst>
        </pc:graphicFrameChg>
        <pc:graphicFrameChg chg="add mod ord">
          <ac:chgData name="" userId="f9cbafaa3520ff22" providerId="LiveId" clId="{7A333606-9D69-4D72-A523-52BB723A10D0}" dt="2021-05-18T18:06:05.594" v="2995" actId="1036"/>
          <ac:graphicFrameMkLst>
            <pc:docMk/>
            <pc:sldMk cId="1072241341" sldId="318"/>
            <ac:graphicFrameMk id="15" creationId="{BFDBED01-9EED-43E6-A1B0-C3FBD59DCA7B}"/>
          </ac:graphicFrameMkLst>
        </pc:graphicFrameChg>
        <pc:picChg chg="add del">
          <ac:chgData name="" userId="f9cbafaa3520ff22" providerId="LiveId" clId="{7A333606-9D69-4D72-A523-52BB723A10D0}" dt="2021-05-18T18:03:17.804" v="2957"/>
          <ac:picMkLst>
            <pc:docMk/>
            <pc:sldMk cId="1072241341" sldId="318"/>
            <ac:picMk id="3" creationId="{97A8FA3B-F6A2-4423-8862-45E6845863BE}"/>
          </ac:picMkLst>
        </pc:picChg>
        <pc:picChg chg="del">
          <ac:chgData name="" userId="f9cbafaa3520ff22" providerId="LiveId" clId="{7A333606-9D69-4D72-A523-52BB723A10D0}" dt="2021-05-18T18:03:14.730" v="2955" actId="478"/>
          <ac:picMkLst>
            <pc:docMk/>
            <pc:sldMk cId="1072241341" sldId="318"/>
            <ac:picMk id="5" creationId="{84B7C4F5-34BB-4E6F-ADEE-C7E0B5A057B1}"/>
          </ac:picMkLst>
        </pc:picChg>
        <pc:picChg chg="add mod">
          <ac:chgData name="" userId="f9cbafaa3520ff22" providerId="LiveId" clId="{7A333606-9D69-4D72-A523-52BB723A10D0}" dt="2021-05-18T18:06:13.630" v="2996" actId="1038"/>
          <ac:picMkLst>
            <pc:docMk/>
            <pc:sldMk cId="1072241341" sldId="318"/>
            <ac:picMk id="7" creationId="{7C806E3A-E113-4E96-AA44-7A9FBB638831}"/>
          </ac:picMkLst>
        </pc:picChg>
      </pc:sldChg>
    </pc:docChg>
  </pc:docChgLst>
  <pc:docChgLst>
    <pc:chgData name="JJ HU" userId="f9cbafaa3520ff22" providerId="LiveId" clId="{31987CC0-C0FB-4551-B875-A4C31103D2F0}"/>
  </pc:docChgLst>
  <pc:docChgLst>
    <pc:chgData name="JJ HU" userId="f9cbafaa3520ff22" providerId="LiveId" clId="{9116049D-6FE7-4EAE-B66F-5AD7557105D2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5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955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5394FC9-4784-4155-A635-77A23FBF1CB3}" type="datetime1">
              <a:rPr lang="en-US" smtClean="0"/>
              <a:t>5/17/2021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A43CF15-251F-43B4-A7FA-A2A642941F75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9FCD701-6C04-4DC5-BE6F-161F574453FC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E16E581-2BED-4277-89B3-87224D73D67C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535DAE4-742A-45AF-8A5E-49EAF1DFA12F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8D5BA08-1768-4C96-8837-AF385E5F13D3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E1A6F4C-D1E2-430E-B988-1D2B90E42C90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6BA9545-9DCB-477A-BC72-44FD6E8DFB51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9091DB1-DDC0-4B1C-872F-34E39BCD005C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F5753AA-7DDC-4B95-B144-19AE911D2F61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13E62FD-7775-41A9-9D66-C2343743FBCF}" type="datetime1">
              <a:rPr lang="en-US" smtClean="0"/>
              <a:t>5/17/2021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7F8BD970-8386-4AA7-BD1B-4DC5BD32765C}" type="datetime1">
              <a:rPr lang="en-US" smtClean="0"/>
              <a:t>5/17/2021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jp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pii/S2590159119300494" TargetMode="External"/><Relationship Id="rId2" Type="http://schemas.openxmlformats.org/officeDocument/2006/relationships/hyperlink" Target="https://link-springer-com.libproxy.mit.edu/chapter/10.1007/978-3-319-93728-1_33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ewglass.jp/interglad_n/gaiyo/info_e.html" TargetMode="External"/><Relationship Id="rId2" Type="http://schemas.openxmlformats.org/officeDocument/2006/relationships/hyperlink" Target="http://www.akosgmbh.de/sciglass/sciglass.htm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6: Machine Learning in Glass Design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2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us temperature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15996"/>
            <a:ext cx="41910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Liquidus temperature: the temperature at which the first crystalline phase precipitates from the melt with very small cooling rate</a:t>
            </a:r>
          </a:p>
          <a:p>
            <a:pPr>
              <a:spcBef>
                <a:spcPts val="1200"/>
              </a:spcBef>
            </a:pPr>
            <a:r>
              <a:rPr lang="en-US" dirty="0"/>
              <a:t>An important parameter for glass manufacturing and processing</a:t>
            </a:r>
          </a:p>
          <a:p>
            <a:pPr>
              <a:spcBef>
                <a:spcPts val="1200"/>
              </a:spcBef>
            </a:pPr>
            <a:r>
              <a:rPr lang="en-US" dirty="0"/>
              <a:t>Neural network training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Determination of network architectur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C85C886-65F8-46E2-91E8-D7240C908A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6013" y="1632441"/>
            <a:ext cx="3614737" cy="4571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6402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us temperature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D689C0-0539-4A1F-8690-58F4EEA99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65423"/>
            <a:ext cx="5649963" cy="4576627"/>
          </a:xfrm>
          <a:prstGeom prst="rect">
            <a:avLst/>
          </a:prstGeom>
        </p:spPr>
      </p:pic>
      <p:sp>
        <p:nvSpPr>
          <p:cNvPr id="9" name="Rounded Rectangle 7">
            <a:extLst>
              <a:ext uri="{FF2B5EF4-FFF2-40B4-BE49-F238E27FC236}">
                <a16:creationId xmlns:a16="http://schemas.microsoft.com/office/drawing/2014/main" id="{9881D808-A37E-42CA-9B63-15A48F87C736}"/>
              </a:ext>
            </a:extLst>
          </p:cNvPr>
          <p:cNvSpPr/>
          <p:nvPr/>
        </p:nvSpPr>
        <p:spPr bwMode="auto">
          <a:xfrm>
            <a:off x="5334000" y="3276600"/>
            <a:ext cx="3225799" cy="110341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Fitting the entire data set yields large error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A1DF112-566E-45A6-AFDF-7EED657769A9}"/>
              </a:ext>
            </a:extLst>
          </p:cNvPr>
          <p:cNvSpPr txBox="1"/>
          <p:nvPr/>
        </p:nvSpPr>
        <p:spPr>
          <a:xfrm>
            <a:off x="914400" y="1981200"/>
            <a:ext cx="12192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ull data se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03B2221-C7BA-49D1-BD13-B57692F2BA5B}"/>
              </a:ext>
            </a:extLst>
          </p:cNvPr>
          <p:cNvSpPr txBox="1"/>
          <p:nvPr/>
        </p:nvSpPr>
        <p:spPr>
          <a:xfrm>
            <a:off x="3790950" y="1978223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raining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9BB031-B900-4DFD-B794-D8B600E513E6}"/>
              </a:ext>
            </a:extLst>
          </p:cNvPr>
          <p:cNvSpPr txBox="1"/>
          <p:nvPr/>
        </p:nvSpPr>
        <p:spPr>
          <a:xfrm>
            <a:off x="914400" y="424858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Validation dat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39048E9-EBA3-4B44-86B9-576FF965280C}"/>
              </a:ext>
            </a:extLst>
          </p:cNvPr>
          <p:cNvSpPr txBox="1"/>
          <p:nvPr/>
        </p:nvSpPr>
        <p:spPr>
          <a:xfrm>
            <a:off x="3758431" y="4242234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est data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3A6EE0F-DEC1-4493-AA60-1CC1A118E1C0}"/>
              </a:ext>
            </a:extLst>
          </p:cNvPr>
          <p:cNvSpPr/>
          <p:nvPr/>
        </p:nvSpPr>
        <p:spPr>
          <a:xfrm>
            <a:off x="6206314" y="6032500"/>
            <a:ext cx="23090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© Springer Handbook of Glass</a:t>
            </a:r>
          </a:p>
        </p:txBody>
      </p:sp>
    </p:spTree>
    <p:extLst>
      <p:ext uri="{BB962C8B-B14F-4D97-AF65-F5344CB8AC3E}">
        <p14:creationId xmlns:p14="http://schemas.microsoft.com/office/powerpoint/2010/main" val="313870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us temperature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75BDEE1-B518-4E0B-BBC8-D070D1353D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604" y="1670050"/>
            <a:ext cx="4004046" cy="34955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B96B6A1-4736-4D2D-8CEB-5DD92BC54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5650" y="1670049"/>
            <a:ext cx="4004046" cy="3495523"/>
          </a:xfrm>
          <a:prstGeom prst="rect">
            <a:avLst/>
          </a:prstGeom>
        </p:spPr>
      </p:pic>
      <p:sp>
        <p:nvSpPr>
          <p:cNvPr id="17" name="Rounded Rectangle 7">
            <a:extLst>
              <a:ext uri="{FF2B5EF4-FFF2-40B4-BE49-F238E27FC236}">
                <a16:creationId xmlns:a16="http://schemas.microsoft.com/office/drawing/2014/main" id="{8FDEA4DC-1F09-481C-A80D-B3C54091E516}"/>
              </a:ext>
            </a:extLst>
          </p:cNvPr>
          <p:cNvSpPr/>
          <p:nvPr/>
        </p:nvSpPr>
        <p:spPr bwMode="auto">
          <a:xfrm>
            <a:off x="701675" y="5441950"/>
            <a:ext cx="7740650" cy="72241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Cluster analysis reveals data set belonging to different group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9872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65562E3-3965-4F4C-BCA3-F179DBF672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660906"/>
            <a:ext cx="5485760" cy="458114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us temperature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E8A9A4-09F9-42FD-A093-A0C47CBA4061}"/>
              </a:ext>
            </a:extLst>
          </p:cNvPr>
          <p:cNvSpPr txBox="1"/>
          <p:nvPr/>
        </p:nvSpPr>
        <p:spPr>
          <a:xfrm>
            <a:off x="869950" y="1981200"/>
            <a:ext cx="12192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ull data s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A5AFE79-FB48-4CC8-85F6-27DAD0017291}"/>
              </a:ext>
            </a:extLst>
          </p:cNvPr>
          <p:cNvSpPr txBox="1"/>
          <p:nvPr/>
        </p:nvSpPr>
        <p:spPr>
          <a:xfrm>
            <a:off x="3727450" y="1978223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raining dat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C6A9CE-8D44-4A07-8BF2-E25C51F67BAF}"/>
              </a:ext>
            </a:extLst>
          </p:cNvPr>
          <p:cNvSpPr txBox="1"/>
          <p:nvPr/>
        </p:nvSpPr>
        <p:spPr>
          <a:xfrm>
            <a:off x="882650" y="424858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Validation da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B9FEC04-ED18-41F5-8B3D-DC0252A5A517}"/>
              </a:ext>
            </a:extLst>
          </p:cNvPr>
          <p:cNvSpPr txBox="1"/>
          <p:nvPr/>
        </p:nvSpPr>
        <p:spPr>
          <a:xfrm>
            <a:off x="3663950" y="4249016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est data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36F4DF4-96D9-4F65-AAA1-7FCE6F5D0A50}"/>
              </a:ext>
            </a:extLst>
          </p:cNvPr>
          <p:cNvSpPr/>
          <p:nvPr/>
        </p:nvSpPr>
        <p:spPr>
          <a:xfrm>
            <a:off x="6038850" y="6032500"/>
            <a:ext cx="23090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© Springer Handbook of Glass</a:t>
            </a:r>
          </a:p>
        </p:txBody>
      </p:sp>
      <p:sp>
        <p:nvSpPr>
          <p:cNvPr id="14" name="Rounded Rectangle 7">
            <a:extLst>
              <a:ext uri="{FF2B5EF4-FFF2-40B4-BE49-F238E27FC236}">
                <a16:creationId xmlns:a16="http://schemas.microsoft.com/office/drawing/2014/main" id="{37FE8A5E-1155-4024-97C3-2449F8528588}"/>
              </a:ext>
            </a:extLst>
          </p:cNvPr>
          <p:cNvSpPr/>
          <p:nvPr/>
        </p:nvSpPr>
        <p:spPr bwMode="auto">
          <a:xfrm>
            <a:off x="5372100" y="3162300"/>
            <a:ext cx="3225799" cy="1447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Fitting data set within a cluster improves the prediction accuracy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480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1F572BA-8E69-4779-905B-1AB591081B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1" y="1643322"/>
            <a:ext cx="6838950" cy="468476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E034CEF-5F05-49A6-B85A-422E860C8AE8}"/>
              </a:ext>
            </a:extLst>
          </p:cNvPr>
          <p:cNvSpPr txBox="1"/>
          <p:nvPr/>
        </p:nvSpPr>
        <p:spPr>
          <a:xfrm>
            <a:off x="1066800" y="2209800"/>
            <a:ext cx="312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ute force fitting of temperature dependent viscosity with NNs using two layers (9, 6) of neurons and a tanh activation function</a:t>
            </a:r>
            <a:endParaRPr lang="en-US" sz="1400" dirty="0"/>
          </a:p>
        </p:txBody>
      </p:sp>
      <p:sp>
        <p:nvSpPr>
          <p:cNvPr id="16" name="Rounded Rectangle 7">
            <a:extLst>
              <a:ext uri="{FF2B5EF4-FFF2-40B4-BE49-F238E27FC236}">
                <a16:creationId xmlns:a16="http://schemas.microsoft.com/office/drawing/2014/main" id="{7DC980F9-1DBA-4322-885A-7AEF68DD8615}"/>
              </a:ext>
            </a:extLst>
          </p:cNvPr>
          <p:cNvSpPr/>
          <p:nvPr/>
        </p:nvSpPr>
        <p:spPr bwMode="auto">
          <a:xfrm>
            <a:off x="5156198" y="3505200"/>
            <a:ext cx="3435351" cy="14478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Direct fitting of viscosity yields considerable deviation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109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830"/>
            <a:ext cx="8153400" cy="1066800"/>
          </a:xfrm>
        </p:spPr>
        <p:txBody>
          <a:bodyPr/>
          <a:lstStyle/>
          <a:p>
            <a:r>
              <a:rPr lang="en-US" dirty="0"/>
              <a:t>The MYEGA equation of viscos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F274483-8721-45A0-A929-4B6154FA63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17780"/>
            <a:ext cx="3657600" cy="46482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400" dirty="0"/>
              <a:t>The VFT equation diverges at low temperature</a:t>
            </a:r>
          </a:p>
          <a:p>
            <a:pPr>
              <a:spcBef>
                <a:spcPts val="1000"/>
              </a:spcBef>
            </a:pPr>
            <a:r>
              <a:rPr lang="en-US" sz="2400" dirty="0"/>
              <a:t>The Mauro-Yue-Ellison-Gupta-Allan (MYEGA) equation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0F4E8B3-E692-4FF3-8B58-3BCB0C1790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5481" y="4232025"/>
          <a:ext cx="26638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71600" imgH="685800" progId="Equation.DSMT4">
                  <p:embed/>
                </p:oleObj>
              </mc:Choice>
              <mc:Fallback>
                <p:oleObj name="Equation" r:id="rId4" imgW="1371600" imgH="685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0F4E8B3-E692-4FF3-8B58-3BCB0C179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81" y="4232025"/>
                        <a:ext cx="2663825" cy="1233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247E49B5-73BB-4DC3-9CE9-2C266C3AAC4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860" y="1738920"/>
            <a:ext cx="4614863" cy="357187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181D9C54-75A3-4AA3-B93F-9074ED046789}"/>
              </a:ext>
            </a:extLst>
          </p:cNvPr>
          <p:cNvSpPr/>
          <p:nvPr/>
        </p:nvSpPr>
        <p:spPr>
          <a:xfrm>
            <a:off x="4175796" y="5542670"/>
            <a:ext cx="44816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Proc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 Nat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 Acad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 Sci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 U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l-PL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l-PL" sz="1400" b="1" dirty="0">
                <a:latin typeface="Arial" panose="020B0604020202020204" pitchFamily="34" charset="0"/>
                <a:cs typeface="Arial" panose="020B0604020202020204" pitchFamily="34" charset="0"/>
              </a:rPr>
              <a:t>106</a:t>
            </a:r>
            <a:r>
              <a:rPr lang="pl-PL" sz="1400" dirty="0">
                <a:latin typeface="Arial" panose="020B0604020202020204" pitchFamily="34" charset="0"/>
                <a:cs typeface="Arial" panose="020B0604020202020204" pitchFamily="34" charset="0"/>
              </a:rPr>
              <a:t>, 19780-19784 (2009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4671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“gray-box”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C806E3A-E113-4E96-AA44-7A9FBB6388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4" y="914400"/>
            <a:ext cx="4273546" cy="52578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AAB1CEC2-2460-44C8-A9F8-426BE8344F6D}"/>
              </a:ext>
            </a:extLst>
          </p:cNvPr>
          <p:cNvSpPr/>
          <p:nvPr/>
        </p:nvSpPr>
        <p:spPr>
          <a:xfrm>
            <a:off x="6172200" y="5782102"/>
            <a:ext cx="230903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© Springer Handbook of Glass</a:t>
            </a:r>
          </a:p>
        </p:txBody>
      </p:sp>
      <p:sp>
        <p:nvSpPr>
          <p:cNvPr id="16" name="Content Placeholder 9">
            <a:extLst>
              <a:ext uri="{FF2B5EF4-FFF2-40B4-BE49-F238E27FC236}">
                <a16:creationId xmlns:a16="http://schemas.microsoft.com/office/drawing/2014/main" id="{E360AADA-4117-45FF-AF55-DC36C3B05E0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17780"/>
            <a:ext cx="3657600" cy="46482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400" dirty="0"/>
              <a:t>The Mauro-Yue-Ellison-Gupta-Allan (MYEGA) equation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DBED01-9EED-43E6-A1B0-C3FBD59DC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811732"/>
              </p:ext>
            </p:extLst>
          </p:nvPr>
        </p:nvGraphicFramePr>
        <p:xfrm>
          <a:off x="838200" y="2990850"/>
          <a:ext cx="266382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71600" imgH="1155600" progId="Equation.DSMT4">
                  <p:embed/>
                </p:oleObj>
              </mc:Choice>
              <mc:Fallback>
                <p:oleObj name="Equation" r:id="rId4" imgW="1371600" imgH="1155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DBED01-9EED-43E6-A1B0-C3FBD59DC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90850"/>
                        <a:ext cx="266382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2413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predi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B7C4F5-34BB-4E6F-ADEE-C7E0B5A057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888" y="1646362"/>
            <a:ext cx="6834513" cy="4681728"/>
          </a:xfrm>
          <a:prstGeom prst="rect">
            <a:avLst/>
          </a:prstGeom>
        </p:spPr>
      </p:pic>
      <p:sp>
        <p:nvSpPr>
          <p:cNvPr id="10" name="Rounded Rectangle 7">
            <a:extLst>
              <a:ext uri="{FF2B5EF4-FFF2-40B4-BE49-F238E27FC236}">
                <a16:creationId xmlns:a16="http://schemas.microsoft.com/office/drawing/2014/main" id="{C82DF851-3645-42D2-B72C-921149BD45EA}"/>
              </a:ext>
            </a:extLst>
          </p:cNvPr>
          <p:cNvSpPr/>
          <p:nvPr/>
        </p:nvSpPr>
        <p:spPr bwMode="auto">
          <a:xfrm>
            <a:off x="5410200" y="3282950"/>
            <a:ext cx="3181349" cy="17526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Fitting of MYEGA equation parameters instead of viscosity yields reduced error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2897A81-131C-4EF9-8F78-BE59AEA8D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83571"/>
              </p:ext>
            </p:extLst>
          </p:nvPr>
        </p:nvGraphicFramePr>
        <p:xfrm>
          <a:off x="1212850" y="2311400"/>
          <a:ext cx="34782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790640" imgH="431640" progId="Equation.DSMT4">
                  <p:embed/>
                </p:oleObj>
              </mc:Choice>
              <mc:Fallback>
                <p:oleObj name="Equation" r:id="rId4" imgW="179064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2897A81-131C-4EF9-8F78-BE59AEA8D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311400"/>
                        <a:ext cx="34782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6514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elastic modulu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67E8E5-85BE-4E2A-855E-5F6AD152484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07" t="50000" r="55016" b="4444"/>
          <a:stretch/>
        </p:blipFill>
        <p:spPr>
          <a:xfrm>
            <a:off x="5095542" y="1572950"/>
            <a:ext cx="3286458" cy="3124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73D390-AF05-4D54-97A7-2C23B02BBA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830" b="58889"/>
          <a:stretch/>
        </p:blipFill>
        <p:spPr>
          <a:xfrm>
            <a:off x="533400" y="1720849"/>
            <a:ext cx="3962400" cy="297630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5C762A3-86B5-499B-8A41-C20F15E2ED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934" t="50000" b="4444"/>
          <a:stretch/>
        </p:blipFill>
        <p:spPr>
          <a:xfrm>
            <a:off x="4943143" y="1572950"/>
            <a:ext cx="3667457" cy="3124200"/>
          </a:xfrm>
          <a:prstGeom prst="rect">
            <a:avLst/>
          </a:prstGeom>
        </p:spPr>
      </p:pic>
      <p:sp>
        <p:nvSpPr>
          <p:cNvPr id="13" name="Rounded Rectangle 7">
            <a:extLst>
              <a:ext uri="{FF2B5EF4-FFF2-40B4-BE49-F238E27FC236}">
                <a16:creationId xmlns:a16="http://schemas.microsoft.com/office/drawing/2014/main" id="{331884B3-CC7A-44C7-9C46-B6C4A470558A}"/>
              </a:ext>
            </a:extLst>
          </p:cNvPr>
          <p:cNvSpPr/>
          <p:nvPr/>
        </p:nvSpPr>
        <p:spPr bwMode="auto">
          <a:xfrm>
            <a:off x="971550" y="5029200"/>
            <a:ext cx="7200900" cy="106680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Neural network trained using molecular dynamics simulation result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ECBC4B-E8CB-4233-8778-D3EA947283FA}"/>
              </a:ext>
            </a:extLst>
          </p:cNvPr>
          <p:cNvSpPr/>
          <p:nvPr/>
        </p:nvSpPr>
        <p:spPr>
          <a:xfrm>
            <a:off x="6172200" y="1137970"/>
            <a:ext cx="21242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Sci. Rep.</a:t>
            </a:r>
            <a:r>
              <a:rPr lang="en-US" sz="1400" dirty="0"/>
              <a:t> </a:t>
            </a:r>
            <a:r>
              <a:rPr lang="en-US" sz="1400" b="1" dirty="0"/>
              <a:t>9</a:t>
            </a:r>
            <a:r>
              <a:rPr lang="en-US" sz="1400" dirty="0"/>
              <a:t>, 8739 (2019)</a:t>
            </a:r>
          </a:p>
        </p:txBody>
      </p:sp>
    </p:spTree>
    <p:extLst>
      <p:ext uri="{BB962C8B-B14F-4D97-AF65-F5344CB8AC3E}">
        <p14:creationId xmlns:p14="http://schemas.microsoft.com/office/powerpoint/2010/main" val="116638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700" dirty="0"/>
              <a:t>Understanding glass using graphic neural network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8434" name="Picture 2" descr="https://lh3.googleusercontent.com/urGXUw22hD6l3VijXMN3iWtK_NeIHe8I6ELDEbepygDYG0U57kcYzD0PhfRWSNuo9guBlSzLd0akKX8cxOYMRbw4_K-C-8VFEUGvuw=w1440">
            <a:extLst>
              <a:ext uri="{FF2B5EF4-FFF2-40B4-BE49-F238E27FC236}">
                <a16:creationId xmlns:a16="http://schemas.microsoft.com/office/drawing/2014/main" id="{8370ECB9-7361-4133-A73D-AE093BD391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48" b="14856"/>
          <a:stretch/>
        </p:blipFill>
        <p:spPr bwMode="auto">
          <a:xfrm>
            <a:off x="533400" y="1676400"/>
            <a:ext cx="80772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Fig. 4">
            <a:extLst>
              <a:ext uri="{FF2B5EF4-FFF2-40B4-BE49-F238E27FC236}">
                <a16:creationId xmlns:a16="http://schemas.microsoft.com/office/drawing/2014/main" id="{83B841E6-E1ED-41B3-BF95-CD87F30195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62"/>
          <a:stretch/>
        </p:blipFill>
        <p:spPr bwMode="auto">
          <a:xfrm>
            <a:off x="488950" y="3962400"/>
            <a:ext cx="608831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30EB066-5348-429C-917E-47A53BA30191}"/>
              </a:ext>
            </a:extLst>
          </p:cNvPr>
          <p:cNvSpPr/>
          <p:nvPr/>
        </p:nvSpPr>
        <p:spPr bwMode="auto">
          <a:xfrm>
            <a:off x="304800" y="3810000"/>
            <a:ext cx="3048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AA0B71-994F-4B3A-99DD-E241753D0BD0}"/>
              </a:ext>
            </a:extLst>
          </p:cNvPr>
          <p:cNvSpPr txBox="1"/>
          <p:nvPr/>
        </p:nvSpPr>
        <p:spPr>
          <a:xfrm>
            <a:off x="6788150" y="4168273"/>
            <a:ext cx="18986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Prediction of particle motion in shear deformation</a:t>
            </a:r>
            <a:endParaRPr lang="en-US" sz="1400" b="1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3659A15-3E58-41FC-9969-B413962A3AD3}"/>
              </a:ext>
            </a:extLst>
          </p:cNvPr>
          <p:cNvSpPr/>
          <p:nvPr/>
        </p:nvSpPr>
        <p:spPr>
          <a:xfrm>
            <a:off x="3383957" y="5940623"/>
            <a:ext cx="22236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400" i="1" dirty="0">
                <a:solidFill>
                  <a:prstClr val="black"/>
                </a:solidFill>
              </a:rPr>
              <a:t>Nat. Phys.</a:t>
            </a:r>
            <a:r>
              <a:rPr lang="it-IT" sz="1400" dirty="0">
                <a:solidFill>
                  <a:prstClr val="black"/>
                </a:solidFill>
              </a:rPr>
              <a:t> </a:t>
            </a:r>
            <a:r>
              <a:rPr lang="it-IT" sz="1400" b="1" dirty="0">
                <a:solidFill>
                  <a:prstClr val="black"/>
                </a:solidFill>
              </a:rPr>
              <a:t>16</a:t>
            </a:r>
            <a:r>
              <a:rPr lang="it-IT" sz="1400" dirty="0">
                <a:solidFill>
                  <a:prstClr val="black"/>
                </a:solidFill>
              </a:rPr>
              <a:t>, 448 (2020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3802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dirty="0">
                <a:hlinkClick r:id="rId2"/>
              </a:rPr>
              <a:t>Machine Learning for Glass Modeling</a:t>
            </a:r>
            <a:r>
              <a:rPr lang="en-US" dirty="0"/>
              <a:t>, Springer Handbook of Glass</a:t>
            </a:r>
          </a:p>
          <a:p>
            <a:pPr lvl="0">
              <a:spcBef>
                <a:spcPts val="1800"/>
              </a:spcBef>
            </a:pPr>
            <a:r>
              <a:rPr lang="en-US" dirty="0"/>
              <a:t>“</a:t>
            </a:r>
            <a:r>
              <a:rPr lang="en-US" dirty="0">
                <a:hlinkClick r:id="rId3"/>
              </a:rPr>
              <a:t>Machine learning for glass science and engineering: A review</a:t>
            </a:r>
            <a:r>
              <a:rPr lang="en-US" dirty="0"/>
              <a:t>,” </a:t>
            </a:r>
            <a:r>
              <a:rPr lang="it-IT" i="1" dirty="0">
                <a:solidFill>
                  <a:prstClr val="black"/>
                </a:solidFill>
              </a:rPr>
              <a:t>J. Non-Cryst. Solids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b="1" dirty="0">
                <a:solidFill>
                  <a:prstClr val="black"/>
                </a:solidFill>
              </a:rPr>
              <a:t>557</a:t>
            </a:r>
            <a:r>
              <a:rPr lang="it-IT" dirty="0">
                <a:solidFill>
                  <a:prstClr val="black"/>
                </a:solidFill>
              </a:rPr>
              <a:t>, </a:t>
            </a:r>
            <a:r>
              <a:rPr lang="en-US" dirty="0"/>
              <a:t>119419</a:t>
            </a:r>
            <a:r>
              <a:rPr lang="it-IT" dirty="0">
                <a:solidFill>
                  <a:prstClr val="black"/>
                </a:solidFill>
              </a:rPr>
              <a:t> (2021)</a:t>
            </a:r>
          </a:p>
          <a:p>
            <a:pPr>
              <a:spcBef>
                <a:spcPts val="1800"/>
              </a:spcBef>
            </a:pPr>
            <a:r>
              <a:rPr lang="en-US" dirty="0"/>
              <a:t>“Unveiling the predictive power of static structure in glassy systems,” </a:t>
            </a:r>
            <a:r>
              <a:rPr lang="it-IT" i="1" dirty="0">
                <a:solidFill>
                  <a:prstClr val="black"/>
                </a:solidFill>
              </a:rPr>
              <a:t>Nat. Phys.</a:t>
            </a:r>
            <a:r>
              <a:rPr lang="it-IT" dirty="0">
                <a:solidFill>
                  <a:prstClr val="black"/>
                </a:solidFill>
              </a:rPr>
              <a:t> </a:t>
            </a:r>
            <a:r>
              <a:rPr lang="it-IT" b="1" dirty="0">
                <a:solidFill>
                  <a:prstClr val="black"/>
                </a:solidFill>
              </a:rPr>
              <a:t>16</a:t>
            </a:r>
            <a:r>
              <a:rPr lang="it-IT" dirty="0">
                <a:solidFill>
                  <a:prstClr val="black"/>
                </a:solidFill>
              </a:rPr>
              <a:t>, 448 (202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8270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ake-away messag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3896F22-4CC8-4832-B9D0-C438DA089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lass presents both an opportunity and a challenge for data-driven ML</a:t>
            </a:r>
          </a:p>
          <a:p>
            <a:pPr>
              <a:spcBef>
                <a:spcPts val="1200"/>
              </a:spcBef>
            </a:pPr>
            <a:r>
              <a:rPr lang="en-US" dirty="0"/>
              <a:t>High-quality data are essential</a:t>
            </a:r>
          </a:p>
          <a:p>
            <a:pPr>
              <a:spcBef>
                <a:spcPts val="1200"/>
              </a:spcBef>
            </a:pPr>
            <a:r>
              <a:rPr lang="en-US" dirty="0"/>
              <a:t>Choosing the optimal model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Liquidus temperature: data grouping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Viscosity: physics-informed model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Elastic modulus: using high-throughput simulation to supplement experimental data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Atomic mobility: graphic neural network</a:t>
            </a:r>
          </a:p>
        </p:txBody>
      </p:sp>
    </p:spTree>
    <p:extLst>
      <p:ext uri="{BB962C8B-B14F-4D97-AF65-F5344CB8AC3E}">
        <p14:creationId xmlns:p14="http://schemas.microsoft.com/office/powerpoint/2010/main" val="39842797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0400"/>
            <a:ext cx="8077200" cy="1066800"/>
          </a:xfrm>
        </p:spPr>
        <p:txBody>
          <a:bodyPr/>
          <a:lstStyle/>
          <a:p>
            <a:r>
              <a:rPr lang="en-US" dirty="0"/>
              <a:t>The case for machine learning (ML) in glass desig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E386A626-309E-4BBE-B275-1784461834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911350"/>
            <a:ext cx="4495800" cy="4343400"/>
          </a:xfrm>
        </p:spPr>
        <p:txBody>
          <a:bodyPr/>
          <a:lstStyle/>
          <a:p>
            <a:pPr lvl="0">
              <a:spcBef>
                <a:spcPts val="12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×"/>
            </a:pPr>
            <a:r>
              <a:rPr lang="en-US" dirty="0">
                <a:solidFill>
                  <a:prstClr val="black"/>
                </a:solidFill>
              </a:rPr>
              <a:t>Trial-and-error glass design is prohibitively expensive and time-consuming</a:t>
            </a:r>
          </a:p>
          <a:p>
            <a:pPr lvl="0">
              <a:spcBef>
                <a:spcPts val="12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×"/>
            </a:pPr>
            <a:r>
              <a:rPr lang="en-US" dirty="0">
                <a:solidFill>
                  <a:prstClr val="black"/>
                </a:solidFill>
              </a:rPr>
              <a:t>Vast composition space</a:t>
            </a:r>
          </a:p>
          <a:p>
            <a:pPr lvl="0">
              <a:spcBef>
                <a:spcPts val="12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×"/>
            </a:pPr>
            <a:r>
              <a:rPr lang="it-IT" dirty="0">
                <a:solidFill>
                  <a:prstClr val="black"/>
                </a:solidFill>
              </a:rPr>
              <a:t>Continuous stoichiometry</a:t>
            </a:r>
          </a:p>
          <a:p>
            <a:pPr lvl="0">
              <a:spcBef>
                <a:spcPts val="1200"/>
              </a:spcBef>
              <a:buClr>
                <a:srgbClr val="FF0000"/>
              </a:buClr>
              <a:buSzPct val="100000"/>
              <a:buFont typeface="Arial" panose="020B0604020202020204" pitchFamily="34" charset="0"/>
              <a:buChar char="×"/>
            </a:pPr>
            <a:r>
              <a:rPr lang="it-IT" dirty="0">
                <a:solidFill>
                  <a:prstClr val="black"/>
                </a:solidFill>
              </a:rPr>
              <a:t>Lack of physically predictive model</a:t>
            </a:r>
          </a:p>
        </p:txBody>
      </p:sp>
      <p:pic>
        <p:nvPicPr>
          <p:cNvPr id="1026" name="Picture 2" descr="Glass Science | Alfred University">
            <a:extLst>
              <a:ext uri="{FF2B5EF4-FFF2-40B4-BE49-F238E27FC236}">
                <a16:creationId xmlns:a16="http://schemas.microsoft.com/office/drawing/2014/main" id="{96822C69-2337-47FF-80AB-156A178F99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846" y="2044700"/>
            <a:ext cx="3353954" cy="2635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1DB1AE6-C8FE-42B4-A007-3E99322068E7}"/>
              </a:ext>
            </a:extLst>
          </p:cNvPr>
          <p:cNvSpPr txBox="1">
            <a:spLocks/>
          </p:cNvSpPr>
          <p:nvPr/>
        </p:nvSpPr>
        <p:spPr bwMode="auto">
          <a:xfrm>
            <a:off x="457200" y="5080000"/>
            <a:ext cx="8001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rgbClr val="006600"/>
              </a:buClr>
              <a:buSzPct val="80000"/>
              <a:buFont typeface="Wingdings" panose="05000000000000000000" pitchFamily="2" charset="2"/>
              <a:buChar char="ü"/>
            </a:pPr>
            <a:r>
              <a:rPr lang="en-US" kern="0" dirty="0">
                <a:solidFill>
                  <a:prstClr val="black"/>
                </a:solidFill>
              </a:rPr>
              <a:t>Date-driven ML is capable of learning from example by analyzing existing data and elucidating patterns that are not readily discernible</a:t>
            </a:r>
            <a:endParaRPr lang="it-IT" kern="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8600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 learning for glass desig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662A835-E42C-4F4B-A891-92E7BFEFA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500" y="1662221"/>
            <a:ext cx="8305800" cy="329077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902B7AA-2663-4D45-BB1C-6A4A551D1BC2}"/>
              </a:ext>
            </a:extLst>
          </p:cNvPr>
          <p:cNvSpPr/>
          <p:nvPr/>
        </p:nvSpPr>
        <p:spPr>
          <a:xfrm>
            <a:off x="5207000" y="4761011"/>
            <a:ext cx="33645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400" i="1" dirty="0">
                <a:solidFill>
                  <a:prstClr val="black"/>
                </a:solidFill>
              </a:rPr>
              <a:t>J. Non-Cryst. Solids</a:t>
            </a:r>
            <a:r>
              <a:rPr lang="it-IT" sz="1400" dirty="0">
                <a:solidFill>
                  <a:prstClr val="black"/>
                </a:solidFill>
              </a:rPr>
              <a:t> </a:t>
            </a:r>
            <a:r>
              <a:rPr lang="it-IT" sz="1400" b="1" dirty="0">
                <a:solidFill>
                  <a:prstClr val="black"/>
                </a:solidFill>
              </a:rPr>
              <a:t>557</a:t>
            </a:r>
            <a:r>
              <a:rPr lang="it-IT" sz="1400" dirty="0">
                <a:solidFill>
                  <a:prstClr val="black"/>
                </a:solidFill>
              </a:rPr>
              <a:t>, </a:t>
            </a:r>
            <a:r>
              <a:rPr lang="en-US" sz="1400" dirty="0"/>
              <a:t>119419</a:t>
            </a:r>
            <a:r>
              <a:rPr lang="it-IT" sz="1400" dirty="0">
                <a:solidFill>
                  <a:prstClr val="black"/>
                </a:solidFill>
              </a:rPr>
              <a:t> (2021)</a:t>
            </a:r>
            <a:endParaRPr lang="en-US" sz="1400" dirty="0"/>
          </a:p>
        </p:txBody>
      </p:sp>
      <p:sp>
        <p:nvSpPr>
          <p:cNvPr id="9" name="Rounded Rectangle 7">
            <a:extLst>
              <a:ext uri="{FF2B5EF4-FFF2-40B4-BE49-F238E27FC236}">
                <a16:creationId xmlns:a16="http://schemas.microsoft.com/office/drawing/2014/main" id="{9D7466A0-9588-45A7-A5B0-4373A46C281E}"/>
              </a:ext>
            </a:extLst>
          </p:cNvPr>
          <p:cNvSpPr/>
          <p:nvPr/>
        </p:nvSpPr>
        <p:spPr bwMode="auto">
          <a:xfrm>
            <a:off x="701675" y="5410200"/>
            <a:ext cx="7740650" cy="72241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200" dirty="0">
                <a:solidFill>
                  <a:schemeClr val="tx1"/>
                </a:solidFill>
                <a:latin typeface="Arial" charset="0"/>
              </a:rPr>
              <a:t>Using data to build models and predict glass properties</a:t>
            </a:r>
            <a:endParaRPr kumimoji="0" 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E8EF07-EED5-4C70-AF81-8A24123BF649}"/>
              </a:ext>
            </a:extLst>
          </p:cNvPr>
          <p:cNvSpPr txBox="1"/>
          <p:nvPr/>
        </p:nvSpPr>
        <p:spPr>
          <a:xfrm>
            <a:off x="2514600" y="1816100"/>
            <a:ext cx="156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Data consolidation &amp; cleaning</a:t>
            </a:r>
          </a:p>
        </p:txBody>
      </p:sp>
    </p:spTree>
    <p:extLst>
      <p:ext uri="{BB962C8B-B14F-4D97-AF65-F5344CB8AC3E}">
        <p14:creationId xmlns:p14="http://schemas.microsoft.com/office/powerpoint/2010/main" val="2659329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 of applying ML to glass desig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3896F22-4CC8-4832-B9D0-C438DA089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vailability of high-quality data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Glass databases: </a:t>
            </a:r>
            <a:r>
              <a:rPr lang="en-US" sz="2400" dirty="0">
                <a:hlinkClick r:id="rId2"/>
              </a:rPr>
              <a:t>SciGlass</a:t>
            </a:r>
            <a:r>
              <a:rPr lang="en-US" sz="2400" dirty="0"/>
              <a:t> &amp; </a:t>
            </a:r>
            <a:r>
              <a:rPr lang="en-US" sz="2400" dirty="0">
                <a:hlinkClick r:id="rId3"/>
              </a:rPr>
              <a:t>INTERGLAD</a:t>
            </a:r>
            <a:endParaRPr lang="en-US" sz="2400" dirty="0"/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Nonequilibrium &amp; processing history-dependent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Experimental error &amp; clustering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Using modeling data to complement experiment: depending on specific properties of interest</a:t>
            </a:r>
          </a:p>
          <a:p>
            <a:pPr>
              <a:spcBef>
                <a:spcPts val="1200"/>
              </a:spcBef>
            </a:pPr>
            <a:r>
              <a:rPr lang="en-US" dirty="0"/>
              <a:t>A black box: conventional ML is driven by data only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Limited potential for extrapolation outside initial training set</a:t>
            </a:r>
          </a:p>
        </p:txBody>
      </p:sp>
    </p:spTree>
    <p:extLst>
      <p:ext uri="{BB962C8B-B14F-4D97-AF65-F5344CB8AC3E}">
        <p14:creationId xmlns:p14="http://schemas.microsoft.com/office/powerpoint/2010/main" val="324337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96946"/>
            <a:ext cx="80772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Regression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Fitting data to establish a functional relationship between inputs and output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Parametric &amp; nonparametric regres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2FB70E3-5BE9-432D-A2FC-E6E71F1CFA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396"/>
          <a:stretch/>
        </p:blipFill>
        <p:spPr>
          <a:xfrm>
            <a:off x="609600" y="3613150"/>
            <a:ext cx="7740650" cy="248104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8A76B55-5B19-4A23-B77A-B01BF075C20D}"/>
              </a:ext>
            </a:extLst>
          </p:cNvPr>
          <p:cNvSpPr/>
          <p:nvPr/>
        </p:nvSpPr>
        <p:spPr>
          <a:xfrm>
            <a:off x="5483518" y="6165850"/>
            <a:ext cx="291118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1200" i="1" dirty="0">
                <a:solidFill>
                  <a:prstClr val="black"/>
                </a:solidFill>
              </a:rPr>
              <a:t>J. Non-Cryst. Solids</a:t>
            </a:r>
            <a:r>
              <a:rPr lang="it-IT" sz="1200" dirty="0">
                <a:solidFill>
                  <a:prstClr val="black"/>
                </a:solidFill>
              </a:rPr>
              <a:t> </a:t>
            </a:r>
            <a:r>
              <a:rPr lang="it-IT" sz="1200" b="1" dirty="0">
                <a:solidFill>
                  <a:prstClr val="black"/>
                </a:solidFill>
              </a:rPr>
              <a:t>557</a:t>
            </a:r>
            <a:r>
              <a:rPr lang="it-IT" sz="1200" dirty="0">
                <a:solidFill>
                  <a:prstClr val="black"/>
                </a:solidFill>
              </a:rPr>
              <a:t>, </a:t>
            </a:r>
            <a:r>
              <a:rPr lang="en-US" sz="1200" dirty="0"/>
              <a:t>119419</a:t>
            </a:r>
            <a:r>
              <a:rPr lang="it-IT" sz="1200" dirty="0">
                <a:solidFill>
                  <a:prstClr val="black"/>
                </a:solidFill>
              </a:rPr>
              <a:t> (2021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572894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96946"/>
            <a:ext cx="80772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lassification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A special case of regression with discrete outpu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5A4C125-EB4B-4B90-B056-53D9D604B5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686"/>
          <a:stretch/>
        </p:blipFill>
        <p:spPr>
          <a:xfrm>
            <a:off x="768350" y="2743200"/>
            <a:ext cx="7372350" cy="3530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05756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vised learning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96946"/>
            <a:ext cx="33528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Artificial neural network (ANN)</a:t>
            </a:r>
          </a:p>
          <a:p>
            <a:pPr marL="742950" lvl="1" indent="-400050">
              <a:spcBef>
                <a:spcPts val="1200"/>
              </a:spcBef>
            </a:pPr>
            <a:r>
              <a:rPr lang="en-US" sz="2200" dirty="0"/>
              <a:t>A multilayer structure comprising (1) an input monolayer, (2) some hidden multilayer, and (3) an output monolayer</a:t>
            </a:r>
          </a:p>
          <a:p>
            <a:pPr marL="742950" lvl="1" indent="-400050">
              <a:spcBef>
                <a:spcPts val="1200"/>
              </a:spcBef>
            </a:pPr>
            <a:r>
              <a:rPr lang="en-US" sz="2200" dirty="0"/>
              <a:t>Each neuron corresponds to a nonlinear operato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9CFA3A-87B3-4CC9-B09D-BB27102AC4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6700" y="1670050"/>
            <a:ext cx="4419600" cy="432352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957908A-0B7D-48A0-B2B3-FA8B14CD024A}"/>
              </a:ext>
            </a:extLst>
          </p:cNvPr>
          <p:cNvSpPr/>
          <p:nvPr/>
        </p:nvSpPr>
        <p:spPr>
          <a:xfrm>
            <a:off x="5152215" y="6060301"/>
            <a:ext cx="22685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© Springer Handbook of Glass</a:t>
            </a:r>
          </a:p>
        </p:txBody>
      </p:sp>
    </p:spTree>
    <p:extLst>
      <p:ext uri="{BB962C8B-B14F-4D97-AF65-F5344CB8AC3E}">
        <p14:creationId xmlns:p14="http://schemas.microsoft.com/office/powerpoint/2010/main" val="1823983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AD7EF-584D-4064-9063-832C91823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supervised learning techniqu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D21A4-BDA3-4813-A563-65FE073AEDE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06B716-3F84-4A7D-8FAE-3D692D5DCE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96946"/>
            <a:ext cx="8077200" cy="477050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lustering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Cluster: a group of data that present similar features</a:t>
            </a:r>
          </a:p>
          <a:p>
            <a:pPr marL="857250" lvl="1" indent="-400050">
              <a:spcBef>
                <a:spcPts val="1200"/>
              </a:spcBef>
            </a:pPr>
            <a:r>
              <a:rPr lang="en-US" sz="2400" dirty="0"/>
              <a:t>Helps to identify outliers or misbehaving dat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384B51-1F5F-40FE-BE6A-979BA77654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5699"/>
          <a:stretch/>
        </p:blipFill>
        <p:spPr>
          <a:xfrm>
            <a:off x="1193800" y="3308349"/>
            <a:ext cx="6553200" cy="2952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337470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2500</TotalTime>
  <Words>642</Words>
  <Application>Microsoft Office PowerPoint</Application>
  <PresentationFormat>On-screen Show (4:3)</PresentationFormat>
  <Paragraphs>111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Arial Black</vt:lpstr>
      <vt:lpstr>Calibri</vt:lpstr>
      <vt:lpstr>Wingdings</vt:lpstr>
      <vt:lpstr>Pixel</vt:lpstr>
      <vt:lpstr>Equation</vt:lpstr>
      <vt:lpstr>MathType 7.0 Equation</vt:lpstr>
      <vt:lpstr>MIT 3.071 Amorphous Materials  16: Machine Learning in Glass Design</vt:lpstr>
      <vt:lpstr>After-class reading list</vt:lpstr>
      <vt:lpstr>The case for machine learning (ML) in glass design</vt:lpstr>
      <vt:lpstr>Machine learning for glass design</vt:lpstr>
      <vt:lpstr>Challenges of applying ML to glass design</vt:lpstr>
      <vt:lpstr>Supervised learning techniques</vt:lpstr>
      <vt:lpstr>Supervised learning techniques</vt:lpstr>
      <vt:lpstr>Supervised learning techniques</vt:lpstr>
      <vt:lpstr>Unsupervised learning techniques</vt:lpstr>
      <vt:lpstr>Liquidus temperature prediction</vt:lpstr>
      <vt:lpstr>Liquidus temperature prediction</vt:lpstr>
      <vt:lpstr>Liquidus temperature prediction</vt:lpstr>
      <vt:lpstr>Liquidus temperature prediction</vt:lpstr>
      <vt:lpstr>Viscosity prediction</vt:lpstr>
      <vt:lpstr>The MYEGA equation of viscosity</vt:lpstr>
      <vt:lpstr>A “gray-box” model</vt:lpstr>
      <vt:lpstr>Viscosity prediction</vt:lpstr>
      <vt:lpstr>Modeling elastic modulus</vt:lpstr>
      <vt:lpstr>Understanding glass using graphic neural networks</vt:lpstr>
      <vt:lpstr>Some take-away messag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3959</cp:revision>
  <dcterms:created xsi:type="dcterms:W3CDTF">2006-08-16T00:00:00Z</dcterms:created>
  <dcterms:modified xsi:type="dcterms:W3CDTF">2021-05-18T18:12:03Z</dcterms:modified>
</cp:coreProperties>
</file>